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4"/>
  </p:sldMasterIdLst>
  <p:notesMasterIdLst>
    <p:notesMasterId r:id="rId59"/>
  </p:notesMasterIdLst>
  <p:sldIdLst>
    <p:sldId id="448" r:id="rId5"/>
    <p:sldId id="498" r:id="rId6"/>
    <p:sldId id="460" r:id="rId7"/>
    <p:sldId id="468" r:id="rId8"/>
    <p:sldId id="470" r:id="rId9"/>
    <p:sldId id="475" r:id="rId10"/>
    <p:sldId id="478" r:id="rId11"/>
    <p:sldId id="409" r:id="rId12"/>
    <p:sldId id="284" r:id="rId13"/>
    <p:sldId id="285" r:id="rId14"/>
    <p:sldId id="289" r:id="rId15"/>
    <p:sldId id="499" r:id="rId16"/>
    <p:sldId id="415" r:id="rId17"/>
    <p:sldId id="322" r:id="rId18"/>
    <p:sldId id="459" r:id="rId19"/>
    <p:sldId id="411" r:id="rId20"/>
    <p:sldId id="412" r:id="rId21"/>
    <p:sldId id="413" r:id="rId22"/>
    <p:sldId id="426" r:id="rId23"/>
    <p:sldId id="335" r:id="rId24"/>
    <p:sldId id="336" r:id="rId25"/>
    <p:sldId id="337" r:id="rId26"/>
    <p:sldId id="455" r:id="rId27"/>
    <p:sldId id="456" r:id="rId28"/>
    <p:sldId id="482" r:id="rId29"/>
    <p:sldId id="348" r:id="rId30"/>
    <p:sldId id="353" r:id="rId31"/>
    <p:sldId id="484" r:id="rId32"/>
    <p:sldId id="354" r:id="rId33"/>
    <p:sldId id="355" r:id="rId34"/>
    <p:sldId id="356" r:id="rId35"/>
    <p:sldId id="357" r:id="rId36"/>
    <p:sldId id="493" r:id="rId37"/>
    <p:sldId id="458" r:id="rId38"/>
    <p:sldId id="366" r:id="rId39"/>
    <p:sldId id="369" r:id="rId40"/>
    <p:sldId id="435" r:id="rId41"/>
    <p:sldId id="437" r:id="rId42"/>
    <p:sldId id="491" r:id="rId43"/>
    <p:sldId id="487" r:id="rId44"/>
    <p:sldId id="381" r:id="rId45"/>
    <p:sldId id="385" r:id="rId46"/>
    <p:sldId id="440" r:id="rId47"/>
    <p:sldId id="399" r:id="rId48"/>
    <p:sldId id="441" r:id="rId49"/>
    <p:sldId id="400" r:id="rId50"/>
    <p:sldId id="442" r:id="rId51"/>
    <p:sldId id="489" r:id="rId52"/>
    <p:sldId id="384" r:id="rId53"/>
    <p:sldId id="445" r:id="rId54"/>
    <p:sldId id="446" r:id="rId55"/>
    <p:sldId id="447" r:id="rId56"/>
    <p:sldId id="495" r:id="rId57"/>
    <p:sldId id="490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99FFCC"/>
    <a:srgbClr val="66FFFF"/>
    <a:srgbClr val="FF66CC"/>
    <a:srgbClr val="0066FF"/>
    <a:srgbClr val="CC0000"/>
    <a:srgbClr val="FFCC00"/>
    <a:srgbClr val="009900"/>
    <a:srgbClr val="008000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E016FF-7545-4E05-B48A-FBC4CA0CAF92}" v="5567" dt="2021-12-22T13:30:09.2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7" autoAdjust="0"/>
    <p:restoredTop sz="94643" autoAdjust="0"/>
  </p:normalViewPr>
  <p:slideViewPr>
    <p:cSldViewPr>
      <p:cViewPr varScale="1">
        <p:scale>
          <a:sx n="160" d="100"/>
          <a:sy n="160" d="100"/>
        </p:scale>
        <p:origin x="1820" y="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65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胡平" userId="f8782b39-48f4-4dc7-9a1b-23b8a3c49d01" providerId="ADAL" clId="{3DE016FF-7545-4E05-B48A-FBC4CA0CAF92}"/>
    <pc:docChg chg="undo custSel addSld delSld modSld sldOrd">
      <pc:chgData name="胡平" userId="f8782b39-48f4-4dc7-9a1b-23b8a3c49d01" providerId="ADAL" clId="{3DE016FF-7545-4E05-B48A-FBC4CA0CAF92}" dt="2021-12-22T14:57:37.270" v="6843"/>
      <pc:docMkLst>
        <pc:docMk/>
      </pc:docMkLst>
      <pc:sldChg chg="delSp modSp delAnim">
        <pc:chgData name="胡平" userId="f8782b39-48f4-4dc7-9a1b-23b8a3c49d01" providerId="ADAL" clId="{3DE016FF-7545-4E05-B48A-FBC4CA0CAF92}" dt="2021-12-13T15:53:11.106" v="2595" actId="1076"/>
        <pc:sldMkLst>
          <pc:docMk/>
          <pc:sldMk cId="0" sldId="283"/>
        </pc:sldMkLst>
        <pc:spChg chg="del">
          <ac:chgData name="胡平" userId="f8782b39-48f4-4dc7-9a1b-23b8a3c49d01" providerId="ADAL" clId="{3DE016FF-7545-4E05-B48A-FBC4CA0CAF92}" dt="2021-12-13T15:53:06.017" v="2594" actId="478"/>
          <ac:spMkLst>
            <pc:docMk/>
            <pc:sldMk cId="0" sldId="283"/>
            <ac:spMk id="30741" creationId="{0E2FF54A-120B-42BC-85AC-E12C405B9F7E}"/>
          </ac:spMkLst>
        </pc:spChg>
        <pc:graphicFrameChg chg="del">
          <ac:chgData name="胡平" userId="f8782b39-48f4-4dc7-9a1b-23b8a3c49d01" providerId="ADAL" clId="{3DE016FF-7545-4E05-B48A-FBC4CA0CAF92}" dt="2021-12-13T15:53:06.017" v="2594" actId="478"/>
          <ac:graphicFrameMkLst>
            <pc:docMk/>
            <pc:sldMk cId="0" sldId="283"/>
            <ac:graphicFrameMk id="30742" creationId="{5F66040A-D995-4824-A40B-7AA7A52B4F18}"/>
          </ac:graphicFrameMkLst>
        </pc:graphicFrameChg>
        <pc:graphicFrameChg chg="del">
          <ac:chgData name="胡平" userId="f8782b39-48f4-4dc7-9a1b-23b8a3c49d01" providerId="ADAL" clId="{3DE016FF-7545-4E05-B48A-FBC4CA0CAF92}" dt="2021-12-13T15:53:06.017" v="2594" actId="478"/>
          <ac:graphicFrameMkLst>
            <pc:docMk/>
            <pc:sldMk cId="0" sldId="283"/>
            <ac:graphicFrameMk id="30749" creationId="{C455DD39-2359-4EB3-B084-39DDE8918C23}"/>
          </ac:graphicFrameMkLst>
        </pc:graphicFrameChg>
        <pc:graphicFrameChg chg="mod">
          <ac:chgData name="胡平" userId="f8782b39-48f4-4dc7-9a1b-23b8a3c49d01" providerId="ADAL" clId="{3DE016FF-7545-4E05-B48A-FBC4CA0CAF92}" dt="2021-12-13T15:53:11.106" v="2595" actId="1076"/>
          <ac:graphicFrameMkLst>
            <pc:docMk/>
            <pc:sldMk cId="0" sldId="283"/>
            <ac:graphicFrameMk id="30771" creationId="{F9B7F843-416C-46A4-9E1C-2376653B5000}"/>
          </ac:graphicFrameMkLst>
        </pc:graphicFrameChg>
      </pc:sldChg>
      <pc:sldChg chg="modSp">
        <pc:chgData name="胡平" userId="f8782b39-48f4-4dc7-9a1b-23b8a3c49d01" providerId="ADAL" clId="{3DE016FF-7545-4E05-B48A-FBC4CA0CAF92}" dt="2021-12-13T15:59:31.809" v="2779" actId="1076"/>
        <pc:sldMkLst>
          <pc:docMk/>
          <pc:sldMk cId="0" sldId="284"/>
        </pc:sldMkLst>
        <pc:spChg chg="mod">
          <ac:chgData name="胡平" userId="f8782b39-48f4-4dc7-9a1b-23b8a3c49d01" providerId="ADAL" clId="{3DE016FF-7545-4E05-B48A-FBC4CA0CAF92}" dt="2021-12-13T15:59:31.809" v="2779" actId="1076"/>
          <ac:spMkLst>
            <pc:docMk/>
            <pc:sldMk cId="0" sldId="284"/>
            <ac:spMk id="31790" creationId="{F0563558-FB9A-4826-A686-328F40412A31}"/>
          </ac:spMkLst>
        </pc:spChg>
        <pc:graphicFrameChg chg="mod">
          <ac:chgData name="胡平" userId="f8782b39-48f4-4dc7-9a1b-23b8a3c49d01" providerId="ADAL" clId="{3DE016FF-7545-4E05-B48A-FBC4CA0CAF92}" dt="2021-12-13T15:59:30.467" v="2778" actId="1076"/>
          <ac:graphicFrameMkLst>
            <pc:docMk/>
            <pc:sldMk cId="0" sldId="284"/>
            <ac:graphicFrameMk id="31791" creationId="{7CE01F9B-AD48-404B-90DB-073F8ECDF4F7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13T16:06:11.430" v="2843"/>
        <pc:sldMkLst>
          <pc:docMk/>
          <pc:sldMk cId="0" sldId="288"/>
        </pc:sldMkLst>
        <pc:spChg chg="add mod">
          <ac:chgData name="胡平" userId="f8782b39-48f4-4dc7-9a1b-23b8a3c49d01" providerId="ADAL" clId="{3DE016FF-7545-4E05-B48A-FBC4CA0CAF92}" dt="2021-12-13T16:05:39.150" v="2834" actId="20577"/>
          <ac:spMkLst>
            <pc:docMk/>
            <pc:sldMk cId="0" sldId="288"/>
            <ac:spMk id="13" creationId="{8E3B2941-31B2-4417-ADFF-E9172A949DC1}"/>
          </ac:spMkLst>
        </pc:spChg>
        <pc:spChg chg="add mod">
          <ac:chgData name="胡平" userId="f8782b39-48f4-4dc7-9a1b-23b8a3c49d01" providerId="ADAL" clId="{3DE016FF-7545-4E05-B48A-FBC4CA0CAF92}" dt="2021-12-13T16:05:52.966" v="2841" actId="1076"/>
          <ac:spMkLst>
            <pc:docMk/>
            <pc:sldMk cId="0" sldId="288"/>
            <ac:spMk id="35858" creationId="{9A507891-2BC3-4869-963B-3B53C6EA2BDA}"/>
          </ac:spMkLst>
        </pc:spChg>
        <pc:graphicFrameChg chg="del mod replId">
          <ac:chgData name="胡平" userId="f8782b39-48f4-4dc7-9a1b-23b8a3c49d01" providerId="ADAL" clId="{3DE016FF-7545-4E05-B48A-FBC4CA0CAF92}" dt="2021-12-13T16:05:34.864" v="2832"/>
          <ac:graphicFrameMkLst>
            <pc:docMk/>
            <pc:sldMk cId="0" sldId="288"/>
            <ac:graphicFrameMk id="2" creationId="{9A507891-2BC3-4869-963B-3B53C6EA2BDA}"/>
          </ac:graphicFrameMkLst>
        </pc:graphicFrameChg>
      </pc:sldChg>
      <pc:sldChg chg="addSp modSp modAnim">
        <pc:chgData name="胡平" userId="f8782b39-48f4-4dc7-9a1b-23b8a3c49d01" providerId="ADAL" clId="{3DE016FF-7545-4E05-B48A-FBC4CA0CAF92}" dt="2021-12-21T02:37:11.363" v="4969"/>
        <pc:sldMkLst>
          <pc:docMk/>
          <pc:sldMk cId="0" sldId="289"/>
        </pc:sldMkLst>
        <pc:spChg chg="add mod">
          <ac:chgData name="胡平" userId="f8782b39-48f4-4dc7-9a1b-23b8a3c49d01" providerId="ADAL" clId="{3DE016FF-7545-4E05-B48A-FBC4CA0CAF92}" dt="2021-12-21T02:35:07.943" v="4881" actId="1076"/>
          <ac:spMkLst>
            <pc:docMk/>
            <pc:sldMk cId="0" sldId="289"/>
            <ac:spMk id="2" creationId="{1746B834-E169-4B9E-A548-2E9D2ACE4F01}"/>
          </ac:spMkLst>
        </pc:spChg>
        <pc:spChg chg="add mod">
          <ac:chgData name="胡平" userId="f8782b39-48f4-4dc7-9a1b-23b8a3c49d01" providerId="ADAL" clId="{3DE016FF-7545-4E05-B48A-FBC4CA0CAF92}" dt="2021-12-21T02:36:24.334" v="4954" actId="1076"/>
          <ac:spMkLst>
            <pc:docMk/>
            <pc:sldMk cId="0" sldId="289"/>
            <ac:spMk id="3" creationId="{8581FD7D-C487-42B0-AC83-E5615E3DCC2E}"/>
          </ac:spMkLst>
        </pc:spChg>
        <pc:spChg chg="add mod">
          <ac:chgData name="胡平" userId="f8782b39-48f4-4dc7-9a1b-23b8a3c49d01" providerId="ADAL" clId="{3DE016FF-7545-4E05-B48A-FBC4CA0CAF92}" dt="2021-12-21T02:34:50.622" v="4876" actId="1076"/>
          <ac:spMkLst>
            <pc:docMk/>
            <pc:sldMk cId="0" sldId="289"/>
            <ac:spMk id="11" creationId="{C8DECE1D-41E2-490E-A4D5-0544729E5CC6}"/>
          </ac:spMkLst>
        </pc:spChg>
        <pc:spChg chg="mod">
          <ac:chgData name="胡平" userId="f8782b39-48f4-4dc7-9a1b-23b8a3c49d01" providerId="ADAL" clId="{3DE016FF-7545-4E05-B48A-FBC4CA0CAF92}" dt="2021-12-13T16:13:26.208" v="2864" actId="20577"/>
          <ac:spMkLst>
            <pc:docMk/>
            <pc:sldMk cId="0" sldId="289"/>
            <ac:spMk id="36866" creationId="{E977679B-515C-421E-A5F6-64306012B95A}"/>
          </ac:spMkLst>
        </pc:spChg>
        <pc:spChg chg="mod">
          <ac:chgData name="胡平" userId="f8782b39-48f4-4dc7-9a1b-23b8a3c49d01" providerId="ADAL" clId="{3DE016FF-7545-4E05-B48A-FBC4CA0CAF92}" dt="2021-12-21T02:32:56.077" v="4799" actId="1076"/>
          <ac:spMkLst>
            <pc:docMk/>
            <pc:sldMk cId="0" sldId="289"/>
            <ac:spMk id="36881" creationId="{C238AE4E-0A90-4335-AF4F-3C3D7E568AED}"/>
          </ac:spMkLst>
        </pc:spChg>
        <pc:spChg chg="mod">
          <ac:chgData name="胡平" userId="f8782b39-48f4-4dc7-9a1b-23b8a3c49d01" providerId="ADAL" clId="{3DE016FF-7545-4E05-B48A-FBC4CA0CAF92}" dt="2021-12-21T02:32:58.929" v="4800" actId="1076"/>
          <ac:spMkLst>
            <pc:docMk/>
            <pc:sldMk cId="0" sldId="289"/>
            <ac:spMk id="36885" creationId="{1B98425F-9B0E-4C84-9F12-E09837B6D818}"/>
          </ac:spMkLst>
        </pc:spChg>
        <pc:spChg chg="mod">
          <ac:chgData name="胡平" userId="f8782b39-48f4-4dc7-9a1b-23b8a3c49d01" providerId="ADAL" clId="{3DE016FF-7545-4E05-B48A-FBC4CA0CAF92}" dt="2021-12-21T02:35:11.270" v="4882" actId="1076"/>
          <ac:spMkLst>
            <pc:docMk/>
            <pc:sldMk cId="0" sldId="289"/>
            <ac:spMk id="36890" creationId="{86FA3E3B-CD20-4952-8040-164040FCB95F}"/>
          </ac:spMkLst>
        </pc:spChg>
        <pc:spChg chg="mod">
          <ac:chgData name="胡平" userId="f8782b39-48f4-4dc7-9a1b-23b8a3c49d01" providerId="ADAL" clId="{3DE016FF-7545-4E05-B48A-FBC4CA0CAF92}" dt="2021-12-21T02:35:03.008" v="4879" actId="1076"/>
          <ac:spMkLst>
            <pc:docMk/>
            <pc:sldMk cId="0" sldId="289"/>
            <ac:spMk id="36894" creationId="{31846BAD-DDA0-43CB-A262-4E0728F8A83F}"/>
          </ac:spMkLst>
        </pc:spChg>
        <pc:spChg chg="mod">
          <ac:chgData name="胡平" userId="f8782b39-48f4-4dc7-9a1b-23b8a3c49d01" providerId="ADAL" clId="{3DE016FF-7545-4E05-B48A-FBC4CA0CAF92}" dt="2021-12-21T02:35:00.374" v="4878" actId="1076"/>
          <ac:spMkLst>
            <pc:docMk/>
            <pc:sldMk cId="0" sldId="289"/>
            <ac:spMk id="36906" creationId="{A034853D-AF37-46BE-844C-2E1E378FBA76}"/>
          </ac:spMkLst>
        </pc:spChg>
        <pc:spChg chg="mod">
          <ac:chgData name="胡平" userId="f8782b39-48f4-4dc7-9a1b-23b8a3c49d01" providerId="ADAL" clId="{3DE016FF-7545-4E05-B48A-FBC4CA0CAF92}" dt="2021-12-21T02:34:53.370" v="4877" actId="1076"/>
          <ac:spMkLst>
            <pc:docMk/>
            <pc:sldMk cId="0" sldId="289"/>
            <ac:spMk id="36918" creationId="{D712BB32-8F26-4D12-AFD3-7E872BB8A098}"/>
          </ac:spMkLst>
        </pc:spChg>
      </pc:sldChg>
      <pc:sldChg chg="addSp delSp modSp delAnim modAnim">
        <pc:chgData name="胡平" userId="f8782b39-48f4-4dc7-9a1b-23b8a3c49d01" providerId="ADAL" clId="{3DE016FF-7545-4E05-B48A-FBC4CA0CAF92}" dt="2021-12-20T13:17:35.024" v="3948" actId="1076"/>
        <pc:sldMkLst>
          <pc:docMk/>
          <pc:sldMk cId="0" sldId="315"/>
        </pc:sldMkLst>
        <pc:spChg chg="add del mod">
          <ac:chgData name="胡平" userId="f8782b39-48f4-4dc7-9a1b-23b8a3c49d01" providerId="ADAL" clId="{3DE016FF-7545-4E05-B48A-FBC4CA0CAF92}" dt="2021-12-20T13:06:08.028" v="3710" actId="478"/>
          <ac:spMkLst>
            <pc:docMk/>
            <pc:sldMk cId="0" sldId="315"/>
            <ac:spMk id="15" creationId="{01CCC261-C5B8-4E20-908D-1FDEDB8E078D}"/>
          </ac:spMkLst>
        </pc:spChg>
        <pc:spChg chg="add del mod">
          <ac:chgData name="胡平" userId="f8782b39-48f4-4dc7-9a1b-23b8a3c49d01" providerId="ADAL" clId="{3DE016FF-7545-4E05-B48A-FBC4CA0CAF92}" dt="2021-12-20T13:07:05.397" v="3723" actId="478"/>
          <ac:spMkLst>
            <pc:docMk/>
            <pc:sldMk cId="0" sldId="315"/>
            <ac:spMk id="16" creationId="{9C21CB2C-87A9-461B-9183-4E5EDA7702D3}"/>
          </ac:spMkLst>
        </pc:spChg>
        <pc:spChg chg="mod">
          <ac:chgData name="胡平" userId="f8782b39-48f4-4dc7-9a1b-23b8a3c49d01" providerId="ADAL" clId="{3DE016FF-7545-4E05-B48A-FBC4CA0CAF92}" dt="2021-12-20T13:11:24.163" v="3823"/>
          <ac:spMkLst>
            <pc:docMk/>
            <pc:sldMk cId="0" sldId="315"/>
            <ac:spMk id="18" creationId="{33466CD7-0D49-4C82-ABE1-E3E12F0722F4}"/>
          </ac:spMkLst>
        </pc:spChg>
        <pc:spChg chg="add del mod topLvl">
          <ac:chgData name="胡平" userId="f8782b39-48f4-4dc7-9a1b-23b8a3c49d01" providerId="ADAL" clId="{3DE016FF-7545-4E05-B48A-FBC4CA0CAF92}" dt="2021-12-20T13:09:47.099" v="3766" actId="478"/>
          <ac:spMkLst>
            <pc:docMk/>
            <pc:sldMk cId="0" sldId="315"/>
            <ac:spMk id="21" creationId="{B339F39E-B6E1-43B9-80EE-21624FF308B5}"/>
          </ac:spMkLst>
        </pc:spChg>
        <pc:spChg chg="mod topLvl">
          <ac:chgData name="胡平" userId="f8782b39-48f4-4dc7-9a1b-23b8a3c49d01" providerId="ADAL" clId="{3DE016FF-7545-4E05-B48A-FBC4CA0CAF92}" dt="2021-12-20T13:17:35.024" v="3948" actId="1076"/>
          <ac:spMkLst>
            <pc:docMk/>
            <pc:sldMk cId="0" sldId="315"/>
            <ac:spMk id="22" creationId="{E002E321-5659-4C07-AD9A-856ECD77393F}"/>
          </ac:spMkLst>
        </pc:spChg>
        <pc:spChg chg="add mod">
          <ac:chgData name="胡平" userId="f8782b39-48f4-4dc7-9a1b-23b8a3c49d01" providerId="ADAL" clId="{3DE016FF-7545-4E05-B48A-FBC4CA0CAF92}" dt="2021-12-20T13:13:12.542" v="3880" actId="113"/>
          <ac:spMkLst>
            <pc:docMk/>
            <pc:sldMk cId="0" sldId="315"/>
            <ac:spMk id="25" creationId="{06BDDEF2-0346-4B73-88DC-0161ED871120}"/>
          </ac:spMkLst>
        </pc:spChg>
        <pc:spChg chg="mod">
          <ac:chgData name="胡平" userId="f8782b39-48f4-4dc7-9a1b-23b8a3c49d01" providerId="ADAL" clId="{3DE016FF-7545-4E05-B48A-FBC4CA0CAF92}" dt="2021-12-20T13:06:44.803" v="3720" actId="1076"/>
          <ac:spMkLst>
            <pc:docMk/>
            <pc:sldMk cId="0" sldId="315"/>
            <ac:spMk id="64539" creationId="{0549386C-8E42-4793-A680-83497EB76A2B}"/>
          </ac:spMkLst>
        </pc:spChg>
        <pc:grpChg chg="add mod">
          <ac:chgData name="胡平" userId="f8782b39-48f4-4dc7-9a1b-23b8a3c49d01" providerId="ADAL" clId="{3DE016FF-7545-4E05-B48A-FBC4CA0CAF92}" dt="2021-12-20T13:12:36.551" v="3874" actId="1035"/>
          <ac:grpSpMkLst>
            <pc:docMk/>
            <pc:sldMk cId="0" sldId="315"/>
            <ac:grpSpMk id="17" creationId="{9DB23D72-5332-4C6F-A167-77FA69673C73}"/>
          </ac:grpSpMkLst>
        </pc:grpChg>
        <pc:grpChg chg="add del mod">
          <ac:chgData name="胡平" userId="f8782b39-48f4-4dc7-9a1b-23b8a3c49d01" providerId="ADAL" clId="{3DE016FF-7545-4E05-B48A-FBC4CA0CAF92}" dt="2021-12-20T13:09:47.099" v="3766" actId="478"/>
          <ac:grpSpMkLst>
            <pc:docMk/>
            <pc:sldMk cId="0" sldId="315"/>
            <ac:grpSpMk id="20" creationId="{985DEB09-D63E-4D26-A77C-E736CDEAE455}"/>
          </ac:grpSpMkLst>
        </pc:grpChg>
        <pc:graphicFrameChg chg="del mod replId">
          <ac:chgData name="胡平" userId="f8782b39-48f4-4dc7-9a1b-23b8a3c49d01" providerId="ADAL" clId="{3DE016FF-7545-4E05-B48A-FBC4CA0CAF92}" dt="2021-12-20T13:08:59.924" v="3759"/>
          <ac:graphicFrameMkLst>
            <pc:docMk/>
            <pc:sldMk cId="0" sldId="315"/>
            <ac:graphicFrameMk id="2" creationId="{B339F39E-B6E1-43B9-80EE-21624FF308B5}"/>
          </ac:graphicFrameMkLst>
        </pc:graphicFrameChg>
        <pc:graphicFrameChg chg="mod">
          <ac:chgData name="胡平" userId="f8782b39-48f4-4dc7-9a1b-23b8a3c49d01" providerId="ADAL" clId="{3DE016FF-7545-4E05-B48A-FBC4CA0CAF92}" dt="2021-12-20T13:07:20.893" v="3730" actId="1076"/>
          <ac:graphicFrameMkLst>
            <pc:docMk/>
            <pc:sldMk cId="0" sldId="315"/>
            <ac:graphicFrameMk id="19" creationId="{6B41E4AA-23C7-4054-AF66-0A9FEF44E920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21T02:41:38.747" v="5072" actId="20577"/>
        <pc:sldMkLst>
          <pc:docMk/>
          <pc:sldMk cId="0" sldId="323"/>
        </pc:sldMkLst>
        <pc:spChg chg="mod">
          <ac:chgData name="胡平" userId="f8782b39-48f4-4dc7-9a1b-23b8a3c49d01" providerId="ADAL" clId="{3DE016FF-7545-4E05-B48A-FBC4CA0CAF92}" dt="2021-12-21T02:41:31.841" v="5069" actId="20577"/>
          <ac:spMkLst>
            <pc:docMk/>
            <pc:sldMk cId="0" sldId="323"/>
            <ac:spMk id="72718" creationId="{13DF1FEC-7FB0-4DA9-A04F-9F135571D534}"/>
          </ac:spMkLst>
        </pc:spChg>
        <pc:spChg chg="mod">
          <ac:chgData name="胡平" userId="f8782b39-48f4-4dc7-9a1b-23b8a3c49d01" providerId="ADAL" clId="{3DE016FF-7545-4E05-B48A-FBC4CA0CAF92}" dt="2021-12-21T02:40:57.911" v="5060" actId="14100"/>
          <ac:spMkLst>
            <pc:docMk/>
            <pc:sldMk cId="0" sldId="323"/>
            <ac:spMk id="72723" creationId="{DF360A81-EE7E-441A-AFF6-3FDDAE1F1FA9}"/>
          </ac:spMkLst>
        </pc:spChg>
        <pc:spChg chg="mod">
          <ac:chgData name="胡平" userId="f8782b39-48f4-4dc7-9a1b-23b8a3c49d01" providerId="ADAL" clId="{3DE016FF-7545-4E05-B48A-FBC4CA0CAF92}" dt="2021-12-20T12:59:35.350" v="3699" actId="20577"/>
          <ac:spMkLst>
            <pc:docMk/>
            <pc:sldMk cId="0" sldId="323"/>
            <ac:spMk id="72725" creationId="{91B30D65-C583-4420-A2A5-F6A8E2784EC6}"/>
          </ac:spMkLst>
        </pc:spChg>
        <pc:spChg chg="mod">
          <ac:chgData name="胡平" userId="f8782b39-48f4-4dc7-9a1b-23b8a3c49d01" providerId="ADAL" clId="{3DE016FF-7545-4E05-B48A-FBC4CA0CAF92}" dt="2021-12-21T02:41:38.747" v="5072" actId="20577"/>
          <ac:spMkLst>
            <pc:docMk/>
            <pc:sldMk cId="0" sldId="323"/>
            <ac:spMk id="72736" creationId="{605FE0D3-6D97-4727-AFA2-395293F234B2}"/>
          </ac:spMkLst>
        </pc:spChg>
      </pc:sldChg>
      <pc:sldChg chg="modAnim">
        <pc:chgData name="胡平" userId="f8782b39-48f4-4dc7-9a1b-23b8a3c49d01" providerId="ADAL" clId="{3DE016FF-7545-4E05-B48A-FBC4CA0CAF92}" dt="2021-12-21T02:42:15.649" v="5076"/>
        <pc:sldMkLst>
          <pc:docMk/>
          <pc:sldMk cId="0" sldId="325"/>
        </pc:sldMkLst>
      </pc:sldChg>
      <pc:sldChg chg="modAnim">
        <pc:chgData name="胡平" userId="f8782b39-48f4-4dc7-9a1b-23b8a3c49d01" providerId="ADAL" clId="{3DE016FF-7545-4E05-B48A-FBC4CA0CAF92}" dt="2021-12-21T02:42:35.249" v="5082"/>
        <pc:sldMkLst>
          <pc:docMk/>
          <pc:sldMk cId="0" sldId="326"/>
        </pc:sldMkLst>
      </pc:sldChg>
      <pc:sldChg chg="modSp modAnim">
        <pc:chgData name="胡平" userId="f8782b39-48f4-4dc7-9a1b-23b8a3c49d01" providerId="ADAL" clId="{3DE016FF-7545-4E05-B48A-FBC4CA0CAF92}" dt="2021-12-20T13:15:51.463" v="3909"/>
        <pc:sldMkLst>
          <pc:docMk/>
          <pc:sldMk cId="0" sldId="332"/>
        </pc:sldMkLst>
        <pc:spChg chg="mod">
          <ac:chgData name="胡平" userId="f8782b39-48f4-4dc7-9a1b-23b8a3c49d01" providerId="ADAL" clId="{3DE016FF-7545-4E05-B48A-FBC4CA0CAF92}" dt="2021-12-20T13:15:33.447" v="3905" actId="20577"/>
          <ac:spMkLst>
            <pc:docMk/>
            <pc:sldMk cId="0" sldId="332"/>
            <ac:spMk id="81927" creationId="{7839B4A8-DDED-42FF-A115-3E2411731037}"/>
          </ac:spMkLst>
        </pc:spChg>
        <pc:grpChg chg="mod">
          <ac:chgData name="胡平" userId="f8782b39-48f4-4dc7-9a1b-23b8a3c49d01" providerId="ADAL" clId="{3DE016FF-7545-4E05-B48A-FBC4CA0CAF92}" dt="2021-12-20T13:15:36.160" v="3906" actId="14100"/>
          <ac:grpSpMkLst>
            <pc:docMk/>
            <pc:sldMk cId="0" sldId="332"/>
            <ac:grpSpMk id="81926" creationId="{A842EF0C-FA0F-4301-AC5B-77E656C8960D}"/>
          </ac:grpSpMkLst>
        </pc:grpChg>
        <pc:graphicFrameChg chg="mod">
          <ac:chgData name="胡平" userId="f8782b39-48f4-4dc7-9a1b-23b8a3c49d01" providerId="ADAL" clId="{3DE016FF-7545-4E05-B48A-FBC4CA0CAF92}" dt="2021-12-20T13:15:37.839" v="3907" actId="1076"/>
          <ac:graphicFrameMkLst>
            <pc:docMk/>
            <pc:sldMk cId="0" sldId="332"/>
            <ac:graphicFrameMk id="81928" creationId="{B76537EE-1F01-48D0-9DA9-518FD5BE126C}"/>
          </ac:graphicFrameMkLst>
        </pc:graphicFrameChg>
        <pc:graphicFrameChg chg="mod">
          <ac:chgData name="胡平" userId="f8782b39-48f4-4dc7-9a1b-23b8a3c49d01" providerId="ADAL" clId="{3DE016FF-7545-4E05-B48A-FBC4CA0CAF92}" dt="2021-12-20T13:15:41.997" v="3908" actId="1076"/>
          <ac:graphicFrameMkLst>
            <pc:docMk/>
            <pc:sldMk cId="0" sldId="332"/>
            <ac:graphicFrameMk id="81929" creationId="{F15E5E22-A35D-46D3-B522-CDDB84EEBF5B}"/>
          </ac:graphicFrameMkLst>
        </pc:graphicFrameChg>
      </pc:sldChg>
      <pc:sldChg chg="modAnim">
        <pc:chgData name="胡平" userId="f8782b39-48f4-4dc7-9a1b-23b8a3c49d01" providerId="ADAL" clId="{3DE016FF-7545-4E05-B48A-FBC4CA0CAF92}" dt="2021-12-20T13:19:09.244" v="4001"/>
        <pc:sldMkLst>
          <pc:docMk/>
          <pc:sldMk cId="0" sldId="333"/>
        </pc:sldMkLst>
      </pc:sldChg>
      <pc:sldChg chg="addSp delSp modSp modAnim">
        <pc:chgData name="胡平" userId="f8782b39-48f4-4dc7-9a1b-23b8a3c49d01" providerId="ADAL" clId="{3DE016FF-7545-4E05-B48A-FBC4CA0CAF92}" dt="2021-12-21T02:45:25.730" v="5122"/>
        <pc:sldMkLst>
          <pc:docMk/>
          <pc:sldMk cId="0" sldId="335"/>
        </pc:sldMkLst>
        <pc:spChg chg="add del mod">
          <ac:chgData name="胡平" userId="f8782b39-48f4-4dc7-9a1b-23b8a3c49d01" providerId="ADAL" clId="{3DE016FF-7545-4E05-B48A-FBC4CA0CAF92}" dt="2021-12-21T02:44:20.060" v="5106" actId="478"/>
          <ac:spMkLst>
            <pc:docMk/>
            <pc:sldMk cId="0" sldId="335"/>
            <ac:spMk id="85005" creationId="{BFD726DA-F8FB-4B25-B666-7821988BE832}"/>
          </ac:spMkLst>
        </pc:spChg>
        <pc:spChg chg="mod">
          <ac:chgData name="胡平" userId="f8782b39-48f4-4dc7-9a1b-23b8a3c49d01" providerId="ADAL" clId="{3DE016FF-7545-4E05-B48A-FBC4CA0CAF92}" dt="2021-12-21T02:44:30.908" v="5113" actId="1076"/>
          <ac:spMkLst>
            <pc:docMk/>
            <pc:sldMk cId="0" sldId="335"/>
            <ac:spMk id="85006" creationId="{7CD79ED1-37E2-46A0-A593-2E8CDB0C6405}"/>
          </ac:spMkLst>
        </pc:spChg>
        <pc:spChg chg="mod">
          <ac:chgData name="胡平" userId="f8782b39-48f4-4dc7-9a1b-23b8a3c49d01" providerId="ADAL" clId="{3DE016FF-7545-4E05-B48A-FBC4CA0CAF92}" dt="2021-12-21T02:45:04.414" v="5117" actId="164"/>
          <ac:spMkLst>
            <pc:docMk/>
            <pc:sldMk cId="0" sldId="335"/>
            <ac:spMk id="85008" creationId="{22D7DD66-03BF-40F2-B232-2CB450B5BFA1}"/>
          </ac:spMkLst>
        </pc:spChg>
        <pc:spChg chg="mod">
          <ac:chgData name="胡平" userId="f8782b39-48f4-4dc7-9a1b-23b8a3c49d01" providerId="ADAL" clId="{3DE016FF-7545-4E05-B48A-FBC4CA0CAF92}" dt="2021-12-21T02:45:04.414" v="5117" actId="164"/>
          <ac:spMkLst>
            <pc:docMk/>
            <pc:sldMk cId="0" sldId="335"/>
            <ac:spMk id="85009" creationId="{F574C688-3263-4112-91B0-ABC179AC5D22}"/>
          </ac:spMkLst>
        </pc:spChg>
        <pc:spChg chg="mod">
          <ac:chgData name="胡平" userId="f8782b39-48f4-4dc7-9a1b-23b8a3c49d01" providerId="ADAL" clId="{3DE016FF-7545-4E05-B48A-FBC4CA0CAF92}" dt="2021-12-21T02:45:21.991" v="5120" actId="164"/>
          <ac:spMkLst>
            <pc:docMk/>
            <pc:sldMk cId="0" sldId="335"/>
            <ac:spMk id="85018" creationId="{038A9C74-C82B-4053-BB6F-1CA2130B3F61}"/>
          </ac:spMkLst>
        </pc:spChg>
        <pc:grpChg chg="add mod">
          <ac:chgData name="胡平" userId="f8782b39-48f4-4dc7-9a1b-23b8a3c49d01" providerId="ADAL" clId="{3DE016FF-7545-4E05-B48A-FBC4CA0CAF92}" dt="2021-12-21T02:45:04.414" v="5117" actId="164"/>
          <ac:grpSpMkLst>
            <pc:docMk/>
            <pc:sldMk cId="0" sldId="335"/>
            <ac:grpSpMk id="4" creationId="{CD549054-A67E-4EC5-92E7-0015E44AE946}"/>
          </ac:grpSpMkLst>
        </pc:grpChg>
        <pc:grpChg chg="add mod">
          <ac:chgData name="胡平" userId="f8782b39-48f4-4dc7-9a1b-23b8a3c49d01" providerId="ADAL" clId="{3DE016FF-7545-4E05-B48A-FBC4CA0CAF92}" dt="2021-12-21T02:45:21.991" v="5120" actId="164"/>
          <ac:grpSpMkLst>
            <pc:docMk/>
            <pc:sldMk cId="0" sldId="335"/>
            <ac:grpSpMk id="5" creationId="{7AAF5BD3-75A4-40B0-A588-C0798563F24C}"/>
          </ac:grpSpMkLst>
        </pc:grpChg>
        <pc:graphicFrameChg chg="del mod replId">
          <ac:chgData name="胡平" userId="f8782b39-48f4-4dc7-9a1b-23b8a3c49d01" providerId="ADAL" clId="{3DE016FF-7545-4E05-B48A-FBC4CA0CAF92}" dt="2021-12-21T02:44:16.020" v="5102"/>
          <ac:graphicFrameMkLst>
            <pc:docMk/>
            <pc:sldMk cId="0" sldId="335"/>
            <ac:graphicFrameMk id="2" creationId="{BFD726DA-F8FB-4B25-B666-7821988BE832}"/>
          </ac:graphicFrameMkLst>
        </pc:graphicFrameChg>
        <pc:graphicFrameChg chg="mod">
          <ac:chgData name="胡平" userId="f8782b39-48f4-4dc7-9a1b-23b8a3c49d01" providerId="ADAL" clId="{3DE016FF-7545-4E05-B48A-FBC4CA0CAF92}" dt="2021-12-21T02:44:11.106" v="5100" actId="1076"/>
          <ac:graphicFrameMkLst>
            <pc:docMk/>
            <pc:sldMk cId="0" sldId="335"/>
            <ac:graphicFrameMk id="85001" creationId="{5DDCDED0-F399-4AA6-A673-B6D410BA7B27}"/>
          </ac:graphicFrameMkLst>
        </pc:graphicFrameChg>
        <pc:graphicFrameChg chg="mod">
          <ac:chgData name="胡平" userId="f8782b39-48f4-4dc7-9a1b-23b8a3c49d01" providerId="ADAL" clId="{3DE016FF-7545-4E05-B48A-FBC4CA0CAF92}" dt="2021-12-21T02:45:04.414" v="5117" actId="164"/>
          <ac:graphicFrameMkLst>
            <pc:docMk/>
            <pc:sldMk cId="0" sldId="335"/>
            <ac:graphicFrameMk id="85010" creationId="{0CC9C8F1-6C81-40A4-BECC-D4AAA02E1201}"/>
          </ac:graphicFrameMkLst>
        </pc:graphicFrameChg>
        <pc:graphicFrameChg chg="mod">
          <ac:chgData name="胡平" userId="f8782b39-48f4-4dc7-9a1b-23b8a3c49d01" providerId="ADAL" clId="{3DE016FF-7545-4E05-B48A-FBC4CA0CAF92}" dt="2021-12-21T02:45:04.414" v="5117" actId="164"/>
          <ac:graphicFrameMkLst>
            <pc:docMk/>
            <pc:sldMk cId="0" sldId="335"/>
            <ac:graphicFrameMk id="85011" creationId="{7AD0D7CC-C870-44E4-8CBC-0615549F917A}"/>
          </ac:graphicFrameMkLst>
        </pc:graphicFrameChg>
        <pc:graphicFrameChg chg="mod">
          <ac:chgData name="胡平" userId="f8782b39-48f4-4dc7-9a1b-23b8a3c49d01" providerId="ADAL" clId="{3DE016FF-7545-4E05-B48A-FBC4CA0CAF92}" dt="2021-12-21T02:45:21.991" v="5120" actId="164"/>
          <ac:graphicFrameMkLst>
            <pc:docMk/>
            <pc:sldMk cId="0" sldId="335"/>
            <ac:graphicFrameMk id="85019" creationId="{34FB5D1F-4BE6-4ADE-8FDC-6386D30492EF}"/>
          </ac:graphicFrameMkLst>
        </pc:graphicFrameChg>
        <pc:graphicFrameChg chg="mod">
          <ac:chgData name="胡平" userId="f8782b39-48f4-4dc7-9a1b-23b8a3c49d01" providerId="ADAL" clId="{3DE016FF-7545-4E05-B48A-FBC4CA0CAF92}" dt="2021-12-21T02:45:21.991" v="5120" actId="164"/>
          <ac:graphicFrameMkLst>
            <pc:docMk/>
            <pc:sldMk cId="0" sldId="335"/>
            <ac:graphicFrameMk id="85020" creationId="{6DD8D2EF-0F59-46BE-9A94-7E0B36705334}"/>
          </ac:graphicFrameMkLst>
        </pc:graphicFrameChg>
      </pc:sldChg>
      <pc:sldChg chg="delSp modSp modAnim">
        <pc:chgData name="胡平" userId="f8782b39-48f4-4dc7-9a1b-23b8a3c49d01" providerId="ADAL" clId="{3DE016FF-7545-4E05-B48A-FBC4CA0CAF92}" dt="2021-12-21T02:46:32.553" v="5136"/>
        <pc:sldMkLst>
          <pc:docMk/>
          <pc:sldMk cId="0" sldId="336"/>
        </pc:sldMkLst>
        <pc:spChg chg="del mod">
          <ac:chgData name="胡平" userId="f8782b39-48f4-4dc7-9a1b-23b8a3c49d01" providerId="ADAL" clId="{3DE016FF-7545-4E05-B48A-FBC4CA0CAF92}" dt="2021-12-21T02:45:52.339" v="5126" actId="478"/>
          <ac:spMkLst>
            <pc:docMk/>
            <pc:sldMk cId="0" sldId="336"/>
            <ac:spMk id="86033" creationId="{55182FAE-11E5-47F0-8792-5AE534206499}"/>
          </ac:spMkLst>
        </pc:spChg>
        <pc:spChg chg="del">
          <ac:chgData name="胡平" userId="f8782b39-48f4-4dc7-9a1b-23b8a3c49d01" providerId="ADAL" clId="{3DE016FF-7545-4E05-B48A-FBC4CA0CAF92}" dt="2021-12-21T02:46:00.601" v="5128" actId="478"/>
          <ac:spMkLst>
            <pc:docMk/>
            <pc:sldMk cId="0" sldId="336"/>
            <ac:spMk id="86037" creationId="{6688EDAE-5534-43C0-9857-127F25048E1F}"/>
          </ac:spMkLst>
        </pc:spChg>
        <pc:graphicFrameChg chg="mod">
          <ac:chgData name="胡平" userId="f8782b39-48f4-4dc7-9a1b-23b8a3c49d01" providerId="ADAL" clId="{3DE016FF-7545-4E05-B48A-FBC4CA0CAF92}" dt="2021-12-21T02:46:18.019" v="5132" actId="1076"/>
          <ac:graphicFrameMkLst>
            <pc:docMk/>
            <pc:sldMk cId="0" sldId="336"/>
            <ac:graphicFrameMk id="86034" creationId="{E72D2956-4FD1-400E-A109-76C192E6FCB4}"/>
          </ac:graphicFrameMkLst>
        </pc:graphicFrameChg>
        <pc:graphicFrameChg chg="mod">
          <ac:chgData name="胡平" userId="f8782b39-48f4-4dc7-9a1b-23b8a3c49d01" providerId="ADAL" clId="{3DE016FF-7545-4E05-B48A-FBC4CA0CAF92}" dt="2021-12-21T02:46:21.370" v="5133" actId="1076"/>
          <ac:graphicFrameMkLst>
            <pc:docMk/>
            <pc:sldMk cId="0" sldId="336"/>
            <ac:graphicFrameMk id="86035" creationId="{3977080A-83D3-4C30-A564-7F8BD34E6817}"/>
          </ac:graphicFrameMkLst>
        </pc:graphicFrameChg>
      </pc:sldChg>
      <pc:sldChg chg="modAnim">
        <pc:chgData name="胡平" userId="f8782b39-48f4-4dc7-9a1b-23b8a3c49d01" providerId="ADAL" clId="{3DE016FF-7545-4E05-B48A-FBC4CA0CAF92}" dt="2021-12-22T13:34:40.743" v="5724"/>
        <pc:sldMkLst>
          <pc:docMk/>
          <pc:sldMk cId="0" sldId="344"/>
        </pc:sldMkLst>
      </pc:sldChg>
      <pc:sldChg chg="addSp modSp modAnim">
        <pc:chgData name="胡平" userId="f8782b39-48f4-4dc7-9a1b-23b8a3c49d01" providerId="ADAL" clId="{3DE016FF-7545-4E05-B48A-FBC4CA0CAF92}" dt="2021-12-20T13:38:50.585" v="4267" actId="1076"/>
        <pc:sldMkLst>
          <pc:docMk/>
          <pc:sldMk cId="0" sldId="348"/>
        </pc:sldMkLst>
        <pc:spChg chg="add mod">
          <ac:chgData name="胡平" userId="f8782b39-48f4-4dc7-9a1b-23b8a3c49d01" providerId="ADAL" clId="{3DE016FF-7545-4E05-B48A-FBC4CA0CAF92}" dt="2021-12-20T13:38:50.585" v="4267" actId="1076"/>
          <ac:spMkLst>
            <pc:docMk/>
            <pc:sldMk cId="0" sldId="348"/>
            <ac:spMk id="8" creationId="{4280DBD8-D55B-4203-B35B-51D40E28C06F}"/>
          </ac:spMkLst>
        </pc:spChg>
        <pc:spChg chg="mod">
          <ac:chgData name="胡平" userId="f8782b39-48f4-4dc7-9a1b-23b8a3c49d01" providerId="ADAL" clId="{3DE016FF-7545-4E05-B48A-FBC4CA0CAF92}" dt="2021-12-20T13:25:39.875" v="4042" actId="20577"/>
          <ac:spMkLst>
            <pc:docMk/>
            <pc:sldMk cId="0" sldId="348"/>
            <ac:spMk id="98326" creationId="{20CB5F6F-CB37-46F0-943F-E4DE45E096C2}"/>
          </ac:spMkLst>
        </pc:spChg>
      </pc:sldChg>
      <pc:sldChg chg="delSp modSp delAnim modAnim">
        <pc:chgData name="胡平" userId="f8782b39-48f4-4dc7-9a1b-23b8a3c49d01" providerId="ADAL" clId="{3DE016FF-7545-4E05-B48A-FBC4CA0CAF92}" dt="2021-12-22T14:22:48.569" v="6343"/>
        <pc:sldMkLst>
          <pc:docMk/>
          <pc:sldMk cId="0" sldId="353"/>
        </pc:sldMkLst>
        <pc:spChg chg="mod">
          <ac:chgData name="胡平" userId="f8782b39-48f4-4dc7-9a1b-23b8a3c49d01" providerId="ADAL" clId="{3DE016FF-7545-4E05-B48A-FBC4CA0CAF92}" dt="2021-12-20T13:33:09.421" v="4075" actId="1076"/>
          <ac:spMkLst>
            <pc:docMk/>
            <pc:sldMk cId="0" sldId="353"/>
            <ac:spMk id="104451" creationId="{3178B671-D6FF-4BD8-8F0D-3F719B3C33D9}"/>
          </ac:spMkLst>
        </pc:spChg>
        <pc:graphicFrameChg chg="del mod">
          <ac:chgData name="胡平" userId="f8782b39-48f4-4dc7-9a1b-23b8a3c49d01" providerId="ADAL" clId="{3DE016FF-7545-4E05-B48A-FBC4CA0CAF92}" dt="2021-12-22T14:22:45.272" v="6341" actId="478"/>
          <ac:graphicFrameMkLst>
            <pc:docMk/>
            <pc:sldMk cId="0" sldId="353"/>
            <ac:graphicFrameMk id="104462" creationId="{0C8E420A-2DD4-4EAC-94E3-44015134FD96}"/>
          </ac:graphicFrameMkLst>
        </pc:graphicFrameChg>
        <pc:graphicFrameChg chg="del">
          <ac:chgData name="胡平" userId="f8782b39-48f4-4dc7-9a1b-23b8a3c49d01" providerId="ADAL" clId="{3DE016FF-7545-4E05-B48A-FBC4CA0CAF92}" dt="2021-12-22T14:22:46.099" v="6342" actId="478"/>
          <ac:graphicFrameMkLst>
            <pc:docMk/>
            <pc:sldMk cId="0" sldId="353"/>
            <ac:graphicFrameMk id="104463" creationId="{E111FEBB-5504-4482-A3F3-8FDA70C0182D}"/>
          </ac:graphicFrameMkLst>
        </pc:graphicFrameChg>
        <pc:graphicFrameChg chg="del">
          <ac:chgData name="胡平" userId="f8782b39-48f4-4dc7-9a1b-23b8a3c49d01" providerId="ADAL" clId="{3DE016FF-7545-4E05-B48A-FBC4CA0CAF92}" dt="2021-12-22T14:22:48.569" v="6343"/>
          <ac:graphicFrameMkLst>
            <pc:docMk/>
            <pc:sldMk cId="0" sldId="353"/>
            <ac:graphicFrameMk id="104464" creationId="{678BAAD9-E630-4266-803E-EFF9B74A7341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20T13:36:00.780" v="4111"/>
        <pc:sldMkLst>
          <pc:docMk/>
          <pc:sldMk cId="0" sldId="354"/>
        </pc:sldMkLst>
        <pc:spChg chg="add mod">
          <ac:chgData name="胡平" userId="f8782b39-48f4-4dc7-9a1b-23b8a3c49d01" providerId="ADAL" clId="{3DE016FF-7545-4E05-B48A-FBC4CA0CAF92}" dt="2021-12-20T13:35:25.569" v="4100" actId="1076"/>
          <ac:spMkLst>
            <pc:docMk/>
            <pc:sldMk cId="0" sldId="354"/>
            <ac:spMk id="105478" creationId="{AAD9B1CF-5AD7-42D8-AF79-09C1C511CB74}"/>
          </ac:spMkLst>
        </pc:spChg>
        <pc:spChg chg="add mod">
          <ac:chgData name="胡平" userId="f8782b39-48f4-4dc7-9a1b-23b8a3c49d01" providerId="ADAL" clId="{3DE016FF-7545-4E05-B48A-FBC4CA0CAF92}" dt="2021-12-20T13:35:36.086" v="4105" actId="1076"/>
          <ac:spMkLst>
            <pc:docMk/>
            <pc:sldMk cId="0" sldId="354"/>
            <ac:spMk id="105479" creationId="{CBA97EC8-31BD-476C-8A40-B6D537389834}"/>
          </ac:spMkLst>
        </pc:spChg>
        <pc:graphicFrameChg chg="del mod replId">
          <ac:chgData name="胡平" userId="f8782b39-48f4-4dc7-9a1b-23b8a3c49d01" providerId="ADAL" clId="{3DE016FF-7545-4E05-B48A-FBC4CA0CAF92}" dt="2021-12-20T13:35:11.398" v="4092"/>
          <ac:graphicFrameMkLst>
            <pc:docMk/>
            <pc:sldMk cId="0" sldId="354"/>
            <ac:graphicFrameMk id="2" creationId="{AAD9B1CF-5AD7-42D8-AF79-09C1C511CB74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3:35:13.310" v="4094"/>
          <ac:graphicFrameMkLst>
            <pc:docMk/>
            <pc:sldMk cId="0" sldId="354"/>
            <ac:graphicFrameMk id="4" creationId="{CBA97EC8-31BD-476C-8A40-B6D537389834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22T13:45:17.125" v="5807" actId="1076"/>
        <pc:sldMkLst>
          <pc:docMk/>
          <pc:sldMk cId="0" sldId="355"/>
        </pc:sldMkLst>
        <pc:spChg chg="add mod">
          <ac:chgData name="胡平" userId="f8782b39-48f4-4dc7-9a1b-23b8a3c49d01" providerId="ADAL" clId="{3DE016FF-7545-4E05-B48A-FBC4CA0CAF92}" dt="2021-12-22T13:45:11.989" v="5806" actId="1076"/>
          <ac:spMkLst>
            <pc:docMk/>
            <pc:sldMk cId="0" sldId="355"/>
            <ac:spMk id="2" creationId="{03230F41-C17F-4BA4-A409-DD104B189694}"/>
          </ac:spMkLst>
        </pc:spChg>
        <pc:spChg chg="add mod">
          <ac:chgData name="胡平" userId="f8782b39-48f4-4dc7-9a1b-23b8a3c49d01" providerId="ADAL" clId="{3DE016FF-7545-4E05-B48A-FBC4CA0CAF92}" dt="2021-12-20T13:39:14.045" v="4273" actId="1076"/>
          <ac:spMkLst>
            <pc:docMk/>
            <pc:sldMk cId="0" sldId="355"/>
            <ac:spMk id="106501" creationId="{C6773FCA-764E-4FB9-8395-8D22D59636AB}"/>
          </ac:spMkLst>
        </pc:spChg>
        <pc:spChg chg="add mod">
          <ac:chgData name="胡平" userId="f8782b39-48f4-4dc7-9a1b-23b8a3c49d01" providerId="ADAL" clId="{3DE016FF-7545-4E05-B48A-FBC4CA0CAF92}" dt="2021-12-22T13:44:53.965" v="5799" actId="1076"/>
          <ac:spMkLst>
            <pc:docMk/>
            <pc:sldMk cId="0" sldId="355"/>
            <ac:spMk id="106502" creationId="{36FE7491-2996-4351-B75C-09B4759E22BF}"/>
          </ac:spMkLst>
        </pc:spChg>
        <pc:spChg chg="mod">
          <ac:chgData name="胡平" userId="f8782b39-48f4-4dc7-9a1b-23b8a3c49d01" providerId="ADAL" clId="{3DE016FF-7545-4E05-B48A-FBC4CA0CAF92}" dt="2021-12-22T13:45:17.125" v="5807" actId="1076"/>
          <ac:spMkLst>
            <pc:docMk/>
            <pc:sldMk cId="0" sldId="355"/>
            <ac:spMk id="106504" creationId="{BD9159F7-4761-46A4-8968-6A4EFB3D8C52}"/>
          </ac:spMkLst>
        </pc:spChg>
        <pc:spChg chg="add mod">
          <ac:chgData name="胡平" userId="f8782b39-48f4-4dc7-9a1b-23b8a3c49d01" providerId="ADAL" clId="{3DE016FF-7545-4E05-B48A-FBC4CA0CAF92}" dt="2021-12-20T13:39:18.504" v="4275" actId="403"/>
          <ac:spMkLst>
            <pc:docMk/>
            <pc:sldMk cId="0" sldId="355"/>
            <ac:spMk id="106505" creationId="{EA588CF3-0347-4966-A920-65B2240E19E2}"/>
          </ac:spMkLst>
        </pc:spChg>
        <pc:spChg chg="add mod">
          <ac:chgData name="胡平" userId="f8782b39-48f4-4dc7-9a1b-23b8a3c49d01" providerId="ADAL" clId="{3DE016FF-7545-4E05-B48A-FBC4CA0CAF92}" dt="2021-12-20T13:39:25.692" v="4278" actId="1076"/>
          <ac:spMkLst>
            <pc:docMk/>
            <pc:sldMk cId="0" sldId="355"/>
            <ac:spMk id="106506" creationId="{045981D8-6BB4-4449-8647-B316C28BA3A2}"/>
          </ac:spMkLst>
        </pc:spChg>
        <pc:graphicFrameChg chg="del mod replId">
          <ac:chgData name="胡平" userId="f8782b39-48f4-4dc7-9a1b-23b8a3c49d01" providerId="ADAL" clId="{3DE016FF-7545-4E05-B48A-FBC4CA0CAF92}" dt="2021-12-20T13:33:28.166" v="4078"/>
          <ac:graphicFrameMkLst>
            <pc:docMk/>
            <pc:sldMk cId="0" sldId="355"/>
            <ac:graphicFrameMk id="2" creationId="{EA588CF3-0347-4966-A920-65B2240E19E2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3:33:30.823" v="4080"/>
          <ac:graphicFrameMkLst>
            <pc:docMk/>
            <pc:sldMk cId="0" sldId="355"/>
            <ac:graphicFrameMk id="4" creationId="{045981D8-6BB4-4449-8647-B316C28BA3A2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3:33:33.432" v="4082"/>
          <ac:graphicFrameMkLst>
            <pc:docMk/>
            <pc:sldMk cId="0" sldId="355"/>
            <ac:graphicFrameMk id="6" creationId="{C6773FCA-764E-4FB9-8395-8D22D59636AB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3:33:34.974" v="4084"/>
          <ac:graphicFrameMkLst>
            <pc:docMk/>
            <pc:sldMk cId="0" sldId="355"/>
            <ac:graphicFrameMk id="9" creationId="{36FE7491-2996-4351-B75C-09B4759E22BF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22T13:46:56.962" v="5828" actId="1076"/>
        <pc:sldMkLst>
          <pc:docMk/>
          <pc:sldMk cId="0" sldId="356"/>
        </pc:sldMkLst>
        <pc:spChg chg="mod">
          <ac:chgData name="胡平" userId="f8782b39-48f4-4dc7-9a1b-23b8a3c49d01" providerId="ADAL" clId="{3DE016FF-7545-4E05-B48A-FBC4CA0CAF92}" dt="2021-12-20T13:41:10.941" v="4311" actId="1076"/>
          <ac:spMkLst>
            <pc:docMk/>
            <pc:sldMk cId="0" sldId="356"/>
            <ac:spMk id="107532" creationId="{16D3D3F1-6910-4578-A096-0AE596F30680}"/>
          </ac:spMkLst>
        </pc:spChg>
        <pc:spChg chg="add mod">
          <ac:chgData name="胡平" userId="f8782b39-48f4-4dc7-9a1b-23b8a3c49d01" providerId="ADAL" clId="{3DE016FF-7545-4E05-B48A-FBC4CA0CAF92}" dt="2021-12-22T13:46:56.962" v="5828" actId="1076"/>
          <ac:spMkLst>
            <pc:docMk/>
            <pc:sldMk cId="0" sldId="356"/>
            <ac:spMk id="107533" creationId="{F5D2FB45-C14C-4FA2-B1F6-FEA1ADC44E95}"/>
          </ac:spMkLst>
        </pc:spChg>
        <pc:spChg chg="mod">
          <ac:chgData name="胡平" userId="f8782b39-48f4-4dc7-9a1b-23b8a3c49d01" providerId="ADAL" clId="{3DE016FF-7545-4E05-B48A-FBC4CA0CAF92}" dt="2021-12-20T13:40:30.107" v="4291" actId="1076"/>
          <ac:spMkLst>
            <pc:docMk/>
            <pc:sldMk cId="0" sldId="356"/>
            <ac:spMk id="107535" creationId="{E80DFE17-21C5-4E25-B905-DDC90DB0ED09}"/>
          </ac:spMkLst>
        </pc:spChg>
        <pc:spChg chg="add mod">
          <ac:chgData name="胡平" userId="f8782b39-48f4-4dc7-9a1b-23b8a3c49d01" providerId="ADAL" clId="{3DE016FF-7545-4E05-B48A-FBC4CA0CAF92}" dt="2021-12-20T13:41:07.209" v="4310" actId="1076"/>
          <ac:spMkLst>
            <pc:docMk/>
            <pc:sldMk cId="0" sldId="356"/>
            <ac:spMk id="107536" creationId="{120BF3AB-B5B6-45A6-A95A-A2963E9FC54F}"/>
          </ac:spMkLst>
        </pc:spChg>
        <pc:graphicFrameChg chg="del mod replId">
          <ac:chgData name="胡平" userId="f8782b39-48f4-4dc7-9a1b-23b8a3c49d01" providerId="ADAL" clId="{3DE016FF-7545-4E05-B48A-FBC4CA0CAF92}" dt="2021-12-20T13:40:36.200" v="4295"/>
          <ac:graphicFrameMkLst>
            <pc:docMk/>
            <pc:sldMk cId="0" sldId="356"/>
            <ac:graphicFrameMk id="2" creationId="{120BF3AB-B5B6-45A6-A95A-A2963E9FC54F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3:40:50.010" v="4303"/>
          <ac:graphicFrameMkLst>
            <pc:docMk/>
            <pc:sldMk cId="0" sldId="356"/>
            <ac:graphicFrameMk id="4" creationId="{F5D2FB45-C14C-4FA2-B1F6-FEA1ADC44E95}"/>
          </ac:graphicFrameMkLst>
        </pc:graphicFrameChg>
        <pc:graphicFrameChg chg="mod">
          <ac:chgData name="胡平" userId="f8782b39-48f4-4dc7-9a1b-23b8a3c49d01" providerId="ADAL" clId="{3DE016FF-7545-4E05-B48A-FBC4CA0CAF92}" dt="2021-12-20T13:41:27.301" v="4315" actId="14100"/>
          <ac:graphicFrameMkLst>
            <pc:docMk/>
            <pc:sldMk cId="0" sldId="356"/>
            <ac:graphicFrameMk id="107526" creationId="{0C07A7BF-30AC-481E-BB82-40FD51379022}"/>
          </ac:graphicFrameMkLst>
        </pc:graphicFrameChg>
        <pc:graphicFrameChg chg="mod">
          <ac:chgData name="胡平" userId="f8782b39-48f4-4dc7-9a1b-23b8a3c49d01" providerId="ADAL" clId="{3DE016FF-7545-4E05-B48A-FBC4CA0CAF92}" dt="2021-12-20T13:41:32.674" v="4317" actId="14100"/>
          <ac:graphicFrameMkLst>
            <pc:docMk/>
            <pc:sldMk cId="0" sldId="356"/>
            <ac:graphicFrameMk id="107527" creationId="{481CE007-9485-4323-B238-C8604B96498F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20T13:43:24.953" v="4342"/>
        <pc:sldMkLst>
          <pc:docMk/>
          <pc:sldMk cId="0" sldId="357"/>
        </pc:sldMkLst>
        <pc:spChg chg="add mod">
          <ac:chgData name="胡平" userId="f8782b39-48f4-4dc7-9a1b-23b8a3c49d01" providerId="ADAL" clId="{3DE016FF-7545-4E05-B48A-FBC4CA0CAF92}" dt="2021-12-20T13:42:23.561" v="4332" actId="1076"/>
          <ac:spMkLst>
            <pc:docMk/>
            <pc:sldMk cId="0" sldId="357"/>
            <ac:spMk id="108548" creationId="{066F93F7-6C1C-413E-851A-D13A7EE9B538}"/>
          </ac:spMkLst>
        </pc:spChg>
        <pc:spChg chg="del">
          <ac:chgData name="胡平" userId="f8782b39-48f4-4dc7-9a1b-23b8a3c49d01" providerId="ADAL" clId="{3DE016FF-7545-4E05-B48A-FBC4CA0CAF92}" dt="2021-12-20T13:43:14.713" v="4338" actId="478"/>
          <ac:spMkLst>
            <pc:docMk/>
            <pc:sldMk cId="0" sldId="357"/>
            <ac:spMk id="108549" creationId="{7A4AC1FE-84E2-416E-B6F1-D8D32D6E39AD}"/>
          </ac:spMkLst>
        </pc:spChg>
        <pc:graphicFrameChg chg="del mod replId">
          <ac:chgData name="胡平" userId="f8782b39-48f4-4dc7-9a1b-23b8a3c49d01" providerId="ADAL" clId="{3DE016FF-7545-4E05-B48A-FBC4CA0CAF92}" dt="2021-12-20T13:42:13.356" v="4325"/>
          <ac:graphicFrameMkLst>
            <pc:docMk/>
            <pc:sldMk cId="0" sldId="357"/>
            <ac:graphicFrameMk id="2" creationId="{066F93F7-6C1C-413E-851A-D13A7EE9B538}"/>
          </ac:graphicFrameMkLst>
        </pc:graphicFrameChg>
        <pc:graphicFrameChg chg="mod">
          <ac:chgData name="胡平" userId="f8782b39-48f4-4dc7-9a1b-23b8a3c49d01" providerId="ADAL" clId="{3DE016FF-7545-4E05-B48A-FBC4CA0CAF92}" dt="2021-12-20T13:42:27.274" v="4333" actId="1076"/>
          <ac:graphicFrameMkLst>
            <pc:docMk/>
            <pc:sldMk cId="0" sldId="357"/>
            <ac:graphicFrameMk id="108546" creationId="{D23D5E9D-0E00-4902-B368-DCB63AAD8D0B}"/>
          </ac:graphicFrameMkLst>
        </pc:graphicFrameChg>
      </pc:sldChg>
      <pc:sldChg chg="delSp modSp delAnim modAnim">
        <pc:chgData name="胡平" userId="f8782b39-48f4-4dc7-9a1b-23b8a3c49d01" providerId="ADAL" clId="{3DE016FF-7545-4E05-B48A-FBC4CA0CAF92}" dt="2021-12-22T14:52:40.350" v="6792"/>
        <pc:sldMkLst>
          <pc:docMk/>
          <pc:sldMk cId="0" sldId="358"/>
        </pc:sldMkLst>
        <pc:spChg chg="mod">
          <ac:chgData name="胡平" userId="f8782b39-48f4-4dc7-9a1b-23b8a3c49d01" providerId="ADAL" clId="{3DE016FF-7545-4E05-B48A-FBC4CA0CAF92}" dt="2021-12-20T13:43:45.049" v="4344" actId="1076"/>
          <ac:spMkLst>
            <pc:docMk/>
            <pc:sldMk cId="0" sldId="358"/>
            <ac:spMk id="109570" creationId="{E7763554-68E0-47D5-8E49-CB38D2B70D7E}"/>
          </ac:spMkLst>
        </pc:spChg>
        <pc:grpChg chg="del">
          <ac:chgData name="胡平" userId="f8782b39-48f4-4dc7-9a1b-23b8a3c49d01" providerId="ADAL" clId="{3DE016FF-7545-4E05-B48A-FBC4CA0CAF92}" dt="2021-12-22T14:52:38.433" v="6791" actId="478"/>
          <ac:grpSpMkLst>
            <pc:docMk/>
            <pc:sldMk cId="0" sldId="358"/>
            <ac:grpSpMk id="109580" creationId="{62751661-5C95-4B58-AB2B-17AF4ED7211B}"/>
          </ac:grpSpMkLst>
        </pc:grpChg>
        <pc:graphicFrameChg chg="del">
          <ac:chgData name="胡平" userId="f8782b39-48f4-4dc7-9a1b-23b8a3c49d01" providerId="ADAL" clId="{3DE016FF-7545-4E05-B48A-FBC4CA0CAF92}" dt="2021-12-22T14:52:40.350" v="6792"/>
          <ac:graphicFrameMkLst>
            <pc:docMk/>
            <pc:sldMk cId="0" sldId="358"/>
            <ac:graphicFrameMk id="109583" creationId="{BCE78506-E809-4CB1-9C56-BC53540AA65D}"/>
          </ac:graphicFrameMkLst>
        </pc:graphicFrameChg>
      </pc:sldChg>
      <pc:sldChg chg="modAnim">
        <pc:chgData name="胡平" userId="f8782b39-48f4-4dc7-9a1b-23b8a3c49d01" providerId="ADAL" clId="{3DE016FF-7545-4E05-B48A-FBC4CA0CAF92}" dt="2021-12-20T13:45:04.923" v="4351"/>
        <pc:sldMkLst>
          <pc:docMk/>
          <pc:sldMk cId="0" sldId="359"/>
        </pc:sldMkLst>
      </pc:sldChg>
      <pc:sldChg chg="modSp modAnim">
        <pc:chgData name="胡平" userId="f8782b39-48f4-4dc7-9a1b-23b8a3c49d01" providerId="ADAL" clId="{3DE016FF-7545-4E05-B48A-FBC4CA0CAF92}" dt="2021-12-20T13:45:25.957" v="4355"/>
        <pc:sldMkLst>
          <pc:docMk/>
          <pc:sldMk cId="0" sldId="360"/>
        </pc:sldMkLst>
        <pc:graphicFrameChg chg="mod">
          <ac:chgData name="胡平" userId="f8782b39-48f4-4dc7-9a1b-23b8a3c49d01" providerId="ADAL" clId="{3DE016FF-7545-4E05-B48A-FBC4CA0CAF92}" dt="2021-12-20T13:44:15.222" v="4345" actId="14100"/>
          <ac:graphicFrameMkLst>
            <pc:docMk/>
            <pc:sldMk cId="0" sldId="360"/>
            <ac:graphicFrameMk id="111622" creationId="{D5E718D2-E5FB-458F-8196-1F1A72CDE5AA}"/>
          </ac:graphicFrameMkLst>
        </pc:graphicFrameChg>
        <pc:graphicFrameChg chg="mod">
          <ac:chgData name="胡平" userId="f8782b39-48f4-4dc7-9a1b-23b8a3c49d01" providerId="ADAL" clId="{3DE016FF-7545-4E05-B48A-FBC4CA0CAF92}" dt="2021-12-20T13:44:19.490" v="4347" actId="1076"/>
          <ac:graphicFrameMkLst>
            <pc:docMk/>
            <pc:sldMk cId="0" sldId="360"/>
            <ac:graphicFrameMk id="111623" creationId="{A2724AA1-CEAB-48A6-A26C-D77875C3BCE5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20T13:46:55.631" v="4367" actId="1076"/>
        <pc:sldMkLst>
          <pc:docMk/>
          <pc:sldMk cId="0" sldId="361"/>
        </pc:sldMkLst>
        <pc:spChg chg="mod">
          <ac:chgData name="胡平" userId="f8782b39-48f4-4dc7-9a1b-23b8a3c49d01" providerId="ADAL" clId="{3DE016FF-7545-4E05-B48A-FBC4CA0CAF92}" dt="2021-12-20T13:46:44.737" v="4364" actId="1076"/>
          <ac:spMkLst>
            <pc:docMk/>
            <pc:sldMk cId="0" sldId="361"/>
            <ac:spMk id="112652" creationId="{281A3EEF-CC5A-4C55-B5F3-9A23B825748C}"/>
          </ac:spMkLst>
        </pc:spChg>
        <pc:grpChg chg="mod">
          <ac:chgData name="胡平" userId="f8782b39-48f4-4dc7-9a1b-23b8a3c49d01" providerId="ADAL" clId="{3DE016FF-7545-4E05-B48A-FBC4CA0CAF92}" dt="2021-12-20T13:46:55.631" v="4367" actId="1076"/>
          <ac:grpSpMkLst>
            <pc:docMk/>
            <pc:sldMk cId="0" sldId="361"/>
            <ac:grpSpMk id="112657" creationId="{33824913-33D6-4432-ABFE-83A92E394E5E}"/>
          </ac:grpSpMkLst>
        </pc:grpChg>
        <pc:graphicFrameChg chg="mod">
          <ac:chgData name="胡平" userId="f8782b39-48f4-4dc7-9a1b-23b8a3c49d01" providerId="ADAL" clId="{3DE016FF-7545-4E05-B48A-FBC4CA0CAF92}" dt="2021-12-20T13:46:03.618" v="4356" actId="14100"/>
          <ac:graphicFrameMkLst>
            <pc:docMk/>
            <pc:sldMk cId="0" sldId="361"/>
            <ac:graphicFrameMk id="112646" creationId="{AF043E6E-CBD2-45D9-8740-5C9AF9A09CE2}"/>
          </ac:graphicFrameMkLst>
        </pc:graphicFrameChg>
        <pc:graphicFrameChg chg="mod">
          <ac:chgData name="胡平" userId="f8782b39-48f4-4dc7-9a1b-23b8a3c49d01" providerId="ADAL" clId="{3DE016FF-7545-4E05-B48A-FBC4CA0CAF92}" dt="2021-12-20T13:46:11.251" v="4359" actId="1076"/>
          <ac:graphicFrameMkLst>
            <pc:docMk/>
            <pc:sldMk cId="0" sldId="361"/>
            <ac:graphicFrameMk id="112647" creationId="{B0F4A4FE-3072-4630-A42D-39286295F16B}"/>
          </ac:graphicFrameMkLst>
        </pc:graphicFrameChg>
      </pc:sldChg>
      <pc:sldChg chg="modSp">
        <pc:chgData name="胡平" userId="f8782b39-48f4-4dc7-9a1b-23b8a3c49d01" providerId="ADAL" clId="{3DE016FF-7545-4E05-B48A-FBC4CA0CAF92}" dt="2021-12-13T15:50:59.274" v="2592" actId="1076"/>
        <pc:sldMkLst>
          <pc:docMk/>
          <pc:sldMk cId="0" sldId="363"/>
        </pc:sldMkLst>
        <pc:graphicFrameChg chg="mod">
          <ac:chgData name="胡平" userId="f8782b39-48f4-4dc7-9a1b-23b8a3c49d01" providerId="ADAL" clId="{3DE016FF-7545-4E05-B48A-FBC4CA0CAF92}" dt="2021-12-13T15:50:59.274" v="2592" actId="1076"/>
          <ac:graphicFrameMkLst>
            <pc:docMk/>
            <pc:sldMk cId="0" sldId="363"/>
            <ac:graphicFrameMk id="114705" creationId="{54372893-B21E-44BF-B19C-207167C7F616}"/>
          </ac:graphicFrameMkLst>
        </pc:graphicFrameChg>
      </pc:sldChg>
      <pc:sldChg chg="addSp modSp modAnim">
        <pc:chgData name="胡平" userId="f8782b39-48f4-4dc7-9a1b-23b8a3c49d01" providerId="ADAL" clId="{3DE016FF-7545-4E05-B48A-FBC4CA0CAF92}" dt="2021-12-20T14:01:09.353" v="4464" actId="207"/>
        <pc:sldMkLst>
          <pc:docMk/>
          <pc:sldMk cId="0" sldId="366"/>
        </pc:sldMkLst>
        <pc:spChg chg="add mod">
          <ac:chgData name="胡平" userId="f8782b39-48f4-4dc7-9a1b-23b8a3c49d01" providerId="ADAL" clId="{3DE016FF-7545-4E05-B48A-FBC4CA0CAF92}" dt="2021-12-20T14:01:09.353" v="4464" actId="207"/>
          <ac:spMkLst>
            <pc:docMk/>
            <pc:sldMk cId="0" sldId="366"/>
            <ac:spMk id="10" creationId="{9C5E6B95-A3E1-4644-9412-E1D893A61CF3}"/>
          </ac:spMkLst>
        </pc:spChg>
        <pc:spChg chg="mod">
          <ac:chgData name="胡平" userId="f8782b39-48f4-4dc7-9a1b-23b8a3c49d01" providerId="ADAL" clId="{3DE016FF-7545-4E05-B48A-FBC4CA0CAF92}" dt="2021-12-20T14:01:06.637" v="4463" actId="207"/>
          <ac:spMkLst>
            <pc:docMk/>
            <pc:sldMk cId="0" sldId="366"/>
            <ac:spMk id="118788" creationId="{5DDD24F1-21F7-415D-8CD8-8179CB532FA0}"/>
          </ac:spMkLst>
        </pc:spChg>
      </pc:sldChg>
      <pc:sldChg chg="modAnim">
        <pc:chgData name="胡平" userId="f8782b39-48f4-4dc7-9a1b-23b8a3c49d01" providerId="ADAL" clId="{3DE016FF-7545-4E05-B48A-FBC4CA0CAF92}" dt="2021-12-22T14:56:18.618" v="6838"/>
        <pc:sldMkLst>
          <pc:docMk/>
          <pc:sldMk cId="0" sldId="369"/>
        </pc:sldMkLst>
      </pc:sldChg>
      <pc:sldChg chg="modSp">
        <pc:chgData name="胡平" userId="f8782b39-48f4-4dc7-9a1b-23b8a3c49d01" providerId="ADAL" clId="{3DE016FF-7545-4E05-B48A-FBC4CA0CAF92}" dt="2021-12-20T13:59:15.567" v="4375" actId="20577"/>
        <pc:sldMkLst>
          <pc:docMk/>
          <pc:sldMk cId="0" sldId="370"/>
        </pc:sldMkLst>
        <pc:spChg chg="mod">
          <ac:chgData name="胡平" userId="f8782b39-48f4-4dc7-9a1b-23b8a3c49d01" providerId="ADAL" clId="{3DE016FF-7545-4E05-B48A-FBC4CA0CAF92}" dt="2021-12-20T13:59:15.567" v="4375" actId="20577"/>
          <ac:spMkLst>
            <pc:docMk/>
            <pc:sldMk cId="0" sldId="370"/>
            <ac:spMk id="122882" creationId="{2AA63B6C-66D8-4D16-A640-4C676945AD67}"/>
          </ac:spMkLst>
        </pc:spChg>
      </pc:sldChg>
      <pc:sldChg chg="modSp modAnim">
        <pc:chgData name="胡平" userId="f8782b39-48f4-4dc7-9a1b-23b8a3c49d01" providerId="ADAL" clId="{3DE016FF-7545-4E05-B48A-FBC4CA0CAF92}" dt="2021-12-20T14:02:03.677" v="4469" actId="20577"/>
        <pc:sldMkLst>
          <pc:docMk/>
          <pc:sldMk cId="0" sldId="371"/>
        </pc:sldMkLst>
        <pc:spChg chg="mod">
          <ac:chgData name="胡平" userId="f8782b39-48f4-4dc7-9a1b-23b8a3c49d01" providerId="ADAL" clId="{3DE016FF-7545-4E05-B48A-FBC4CA0CAF92}" dt="2021-12-20T14:02:03.677" v="4469" actId="20577"/>
          <ac:spMkLst>
            <pc:docMk/>
            <pc:sldMk cId="0" sldId="371"/>
            <ac:spMk id="123908" creationId="{2EF5D384-EA24-413F-9B26-34EAC4DE0D0A}"/>
          </ac:spMkLst>
        </pc:spChg>
      </pc:sldChg>
      <pc:sldChg chg="modSp modAnim">
        <pc:chgData name="胡平" userId="f8782b39-48f4-4dc7-9a1b-23b8a3c49d01" providerId="ADAL" clId="{3DE016FF-7545-4E05-B48A-FBC4CA0CAF92}" dt="2021-12-20T14:02:23.091" v="4473"/>
        <pc:sldMkLst>
          <pc:docMk/>
          <pc:sldMk cId="0" sldId="373"/>
        </pc:sldMkLst>
        <pc:spChg chg="mod">
          <ac:chgData name="胡平" userId="f8782b39-48f4-4dc7-9a1b-23b8a3c49d01" providerId="ADAL" clId="{3DE016FF-7545-4E05-B48A-FBC4CA0CAF92}" dt="2021-12-20T14:02:10.367" v="4470" actId="20577"/>
          <ac:spMkLst>
            <pc:docMk/>
            <pc:sldMk cId="0" sldId="373"/>
            <ac:spMk id="125957" creationId="{7FB4F162-5E6A-4873-A0DA-3769439D9440}"/>
          </ac:spMkLst>
        </pc:spChg>
      </pc:sldChg>
      <pc:sldChg chg="addSp delSp modSp modAnim">
        <pc:chgData name="胡平" userId="f8782b39-48f4-4dc7-9a1b-23b8a3c49d01" providerId="ADAL" clId="{3DE016FF-7545-4E05-B48A-FBC4CA0CAF92}" dt="2021-12-20T14:14:12.829" v="4569"/>
        <pc:sldMkLst>
          <pc:docMk/>
          <pc:sldMk cId="0" sldId="376"/>
        </pc:sldMkLst>
        <pc:spChg chg="del mod">
          <ac:chgData name="胡平" userId="f8782b39-48f4-4dc7-9a1b-23b8a3c49d01" providerId="ADAL" clId="{3DE016FF-7545-4E05-B48A-FBC4CA0CAF92}" dt="2021-12-20T14:13:21.951" v="4551" actId="478"/>
          <ac:spMkLst>
            <pc:docMk/>
            <pc:sldMk cId="0" sldId="376"/>
            <ac:spMk id="129067" creationId="{BCBF6B99-179E-479C-90E8-F8BA24EA2AD3}"/>
          </ac:spMkLst>
        </pc:spChg>
        <pc:spChg chg="del mod">
          <ac:chgData name="胡平" userId="f8782b39-48f4-4dc7-9a1b-23b8a3c49d01" providerId="ADAL" clId="{3DE016FF-7545-4E05-B48A-FBC4CA0CAF92}" dt="2021-12-20T14:13:18.390" v="4549" actId="478"/>
          <ac:spMkLst>
            <pc:docMk/>
            <pc:sldMk cId="0" sldId="376"/>
            <ac:spMk id="129068" creationId="{F5E66685-2264-457D-BB30-4FC0EF71363E}"/>
          </ac:spMkLst>
        </pc:spChg>
        <pc:spChg chg="del">
          <ac:chgData name="胡平" userId="f8782b39-48f4-4dc7-9a1b-23b8a3c49d01" providerId="ADAL" clId="{3DE016FF-7545-4E05-B48A-FBC4CA0CAF92}" dt="2021-12-20T14:13:24.285" v="4552" actId="478"/>
          <ac:spMkLst>
            <pc:docMk/>
            <pc:sldMk cId="0" sldId="376"/>
            <ac:spMk id="129069" creationId="{D586B362-D180-46E8-9543-861B3AA07D0E}"/>
          </ac:spMkLst>
        </pc:spChg>
        <pc:spChg chg="del mod">
          <ac:chgData name="胡平" userId="f8782b39-48f4-4dc7-9a1b-23b8a3c49d01" providerId="ADAL" clId="{3DE016FF-7545-4E05-B48A-FBC4CA0CAF92}" dt="2021-12-20T14:11:56.174" v="4501" actId="478"/>
          <ac:spMkLst>
            <pc:docMk/>
            <pc:sldMk cId="0" sldId="376"/>
            <ac:spMk id="129072" creationId="{C60D1588-CDD8-4C51-A2C4-2F6EBD110BA6}"/>
          </ac:spMkLst>
        </pc:spChg>
        <pc:spChg chg="del mod">
          <ac:chgData name="胡平" userId="f8782b39-48f4-4dc7-9a1b-23b8a3c49d01" providerId="ADAL" clId="{3DE016FF-7545-4E05-B48A-FBC4CA0CAF92}" dt="2021-12-20T14:12:12.469" v="4511" actId="478"/>
          <ac:spMkLst>
            <pc:docMk/>
            <pc:sldMk cId="0" sldId="376"/>
            <ac:spMk id="129073" creationId="{9B2153F7-4996-4955-8AD9-56117C2FAE57}"/>
          </ac:spMkLst>
        </pc:spChg>
        <pc:spChg chg="del mod">
          <ac:chgData name="胡平" userId="f8782b39-48f4-4dc7-9a1b-23b8a3c49d01" providerId="ADAL" clId="{3DE016FF-7545-4E05-B48A-FBC4CA0CAF92}" dt="2021-12-20T14:11:56.175" v="4503"/>
          <ac:spMkLst>
            <pc:docMk/>
            <pc:sldMk cId="0" sldId="376"/>
            <ac:spMk id="129074" creationId="{63DF2457-6392-4CAD-9824-1D1E2F0F3810}"/>
          </ac:spMkLst>
        </pc:spChg>
        <pc:spChg chg="del mod">
          <ac:chgData name="胡平" userId="f8782b39-48f4-4dc7-9a1b-23b8a3c49d01" providerId="ADAL" clId="{3DE016FF-7545-4E05-B48A-FBC4CA0CAF92}" dt="2021-12-20T14:13:12.717" v="4546"/>
          <ac:spMkLst>
            <pc:docMk/>
            <pc:sldMk cId="0" sldId="376"/>
            <ac:spMk id="129085" creationId="{C33879AE-44DB-4C13-B121-44D33D0A8570}"/>
          </ac:spMkLst>
        </pc:spChg>
        <pc:spChg chg="add mod">
          <ac:chgData name="胡平" userId="f8782b39-48f4-4dc7-9a1b-23b8a3c49d01" providerId="ADAL" clId="{3DE016FF-7545-4E05-B48A-FBC4CA0CAF92}" dt="2021-12-20T14:13:07.285" v="4542" actId="20577"/>
          <ac:spMkLst>
            <pc:docMk/>
            <pc:sldMk cId="0" sldId="376"/>
            <ac:spMk id="129086" creationId="{B1F88C12-0EF5-4F70-AA3F-F6C08F3B3F5B}"/>
          </ac:spMkLst>
        </pc:spChg>
        <pc:spChg chg="add mod">
          <ac:chgData name="胡平" userId="f8782b39-48f4-4dc7-9a1b-23b8a3c49d01" providerId="ADAL" clId="{3DE016FF-7545-4E05-B48A-FBC4CA0CAF92}" dt="2021-12-20T14:13:50.594" v="4565" actId="1076"/>
          <ac:spMkLst>
            <pc:docMk/>
            <pc:sldMk cId="0" sldId="376"/>
            <ac:spMk id="129087" creationId="{912B1E55-6C08-4AEF-A55F-DC0399DD6D10}"/>
          </ac:spMkLst>
        </pc:spChg>
        <pc:graphicFrameChg chg="del mod replId">
          <ac:chgData name="胡平" userId="f8782b39-48f4-4dc7-9a1b-23b8a3c49d01" providerId="ADAL" clId="{3DE016FF-7545-4E05-B48A-FBC4CA0CAF92}" dt="2021-12-20T14:12:17.394" v="4513"/>
          <ac:graphicFrameMkLst>
            <pc:docMk/>
            <pc:sldMk cId="0" sldId="376"/>
            <ac:graphicFrameMk id="2" creationId="{B1F88C12-0EF5-4F70-AA3F-F6C08F3B3F5B}"/>
          </ac:graphicFrameMkLst>
        </pc:graphicFrameChg>
        <pc:graphicFrameChg chg="del mod replId">
          <ac:chgData name="胡平" userId="f8782b39-48f4-4dc7-9a1b-23b8a3c49d01" providerId="ADAL" clId="{3DE016FF-7545-4E05-B48A-FBC4CA0CAF92}" dt="2021-12-20T14:13:11.770" v="4544"/>
          <ac:graphicFrameMkLst>
            <pc:docMk/>
            <pc:sldMk cId="0" sldId="376"/>
            <ac:graphicFrameMk id="4" creationId="{912B1E55-6C08-4AEF-A55F-DC0399DD6D10}"/>
          </ac:graphicFrameMkLst>
        </pc:graphicFrameChg>
      </pc:sldChg>
      <pc:sldChg chg="modSp">
        <pc:chgData name="胡平" userId="f8782b39-48f4-4dc7-9a1b-23b8a3c49d01" providerId="ADAL" clId="{3DE016FF-7545-4E05-B48A-FBC4CA0CAF92}" dt="2021-12-20T14:08:10.626" v="4496" actId="207"/>
        <pc:sldMkLst>
          <pc:docMk/>
          <pc:sldMk cId="0" sldId="378"/>
        </pc:sldMkLst>
        <pc:spChg chg="mod">
          <ac:chgData name="胡平" userId="f8782b39-48f4-4dc7-9a1b-23b8a3c49d01" providerId="ADAL" clId="{3DE016FF-7545-4E05-B48A-FBC4CA0CAF92}" dt="2021-12-20T14:08:10.626" v="4496" actId="207"/>
          <ac:spMkLst>
            <pc:docMk/>
            <pc:sldMk cId="0" sldId="378"/>
            <ac:spMk id="131113" creationId="{540E1061-4DA9-4388-A6FC-DD3312BA6E1A}"/>
          </ac:spMkLst>
        </pc:spChg>
      </pc:sldChg>
      <pc:sldChg chg="addSp modSp modAnim">
        <pc:chgData name="胡平" userId="f8782b39-48f4-4dc7-9a1b-23b8a3c49d01" providerId="ADAL" clId="{3DE016FF-7545-4E05-B48A-FBC4CA0CAF92}" dt="2021-12-20T14:16:42.691" v="4690" actId="1076"/>
        <pc:sldMkLst>
          <pc:docMk/>
          <pc:sldMk cId="0" sldId="380"/>
        </pc:sldMkLst>
        <pc:spChg chg="add mod">
          <ac:chgData name="胡平" userId="f8782b39-48f4-4dc7-9a1b-23b8a3c49d01" providerId="ADAL" clId="{3DE016FF-7545-4E05-B48A-FBC4CA0CAF92}" dt="2021-12-20T14:16:42.691" v="4690" actId="1076"/>
          <ac:spMkLst>
            <pc:docMk/>
            <pc:sldMk cId="0" sldId="380"/>
            <ac:spMk id="2" creationId="{2A97E735-EB1C-4461-9403-669E0FC03DB2}"/>
          </ac:spMkLst>
        </pc:spChg>
        <pc:spChg chg="mod">
          <ac:chgData name="胡平" userId="f8782b39-48f4-4dc7-9a1b-23b8a3c49d01" providerId="ADAL" clId="{3DE016FF-7545-4E05-B48A-FBC4CA0CAF92}" dt="2021-12-20T14:04:28.087" v="4476" actId="1076"/>
          <ac:spMkLst>
            <pc:docMk/>
            <pc:sldMk cId="0" sldId="380"/>
            <ac:spMk id="133122" creationId="{268A09B9-BD84-4E09-8CCA-16F057CF3A9F}"/>
          </ac:spMkLst>
        </pc:spChg>
      </pc:sldChg>
      <pc:sldChg chg="modAnim">
        <pc:chgData name="胡平" userId="f8782b39-48f4-4dc7-9a1b-23b8a3c49d01" providerId="ADAL" clId="{3DE016FF-7545-4E05-B48A-FBC4CA0CAF92}" dt="2021-12-20T14:14:32.833" v="4571"/>
        <pc:sldMkLst>
          <pc:docMk/>
          <pc:sldMk cId="0" sldId="381"/>
        </pc:sldMkLst>
      </pc:sldChg>
      <pc:sldChg chg="addSp modSp modAnim">
        <pc:chgData name="胡平" userId="f8782b39-48f4-4dc7-9a1b-23b8a3c49d01" providerId="ADAL" clId="{3DE016FF-7545-4E05-B48A-FBC4CA0CAF92}" dt="2021-12-20T14:06:37.942" v="4495"/>
        <pc:sldMkLst>
          <pc:docMk/>
          <pc:sldMk cId="0" sldId="384"/>
        </pc:sldMkLst>
        <pc:spChg chg="mod">
          <ac:chgData name="胡平" userId="f8782b39-48f4-4dc7-9a1b-23b8a3c49d01" providerId="ADAL" clId="{3DE016FF-7545-4E05-B48A-FBC4CA0CAF92}" dt="2021-12-20T14:06:28.769" v="4491" actId="164"/>
          <ac:spMkLst>
            <pc:docMk/>
            <pc:sldMk cId="0" sldId="384"/>
            <ac:spMk id="137227" creationId="{BC02A41F-D099-4FA9-91D7-C8988823E5A8}"/>
          </ac:spMkLst>
        </pc:spChg>
        <pc:spChg chg="mod">
          <ac:chgData name="胡平" userId="f8782b39-48f4-4dc7-9a1b-23b8a3c49d01" providerId="ADAL" clId="{3DE016FF-7545-4E05-B48A-FBC4CA0CAF92}" dt="2021-12-20T14:06:28.769" v="4491" actId="164"/>
          <ac:spMkLst>
            <pc:docMk/>
            <pc:sldMk cId="0" sldId="384"/>
            <ac:spMk id="137229" creationId="{F546BEEA-5BED-43B8-805E-994996C41567}"/>
          </ac:spMkLst>
        </pc:spChg>
        <pc:spChg chg="mod">
          <ac:chgData name="胡平" userId="f8782b39-48f4-4dc7-9a1b-23b8a3c49d01" providerId="ADAL" clId="{3DE016FF-7545-4E05-B48A-FBC4CA0CAF92}" dt="2021-12-20T14:06:28.769" v="4491" actId="164"/>
          <ac:spMkLst>
            <pc:docMk/>
            <pc:sldMk cId="0" sldId="384"/>
            <ac:spMk id="137231" creationId="{A01EAE62-B24D-424C-96B5-731BE9FD81A5}"/>
          </ac:spMkLst>
        </pc:spChg>
        <pc:grpChg chg="add mod">
          <ac:chgData name="胡平" userId="f8782b39-48f4-4dc7-9a1b-23b8a3c49d01" providerId="ADAL" clId="{3DE016FF-7545-4E05-B48A-FBC4CA0CAF92}" dt="2021-12-20T14:06:28.769" v="4491" actId="164"/>
          <ac:grpSpMkLst>
            <pc:docMk/>
            <pc:sldMk cId="0" sldId="384"/>
            <ac:grpSpMk id="2" creationId="{3C474922-B0E8-47A7-8FC0-1280986FA393}"/>
          </ac:grpSpMkLst>
        </pc:grpChg>
        <pc:graphicFrameChg chg="mod">
          <ac:chgData name="胡平" userId="f8782b39-48f4-4dc7-9a1b-23b8a3c49d01" providerId="ADAL" clId="{3DE016FF-7545-4E05-B48A-FBC4CA0CAF92}" dt="2021-12-20T14:06:28.769" v="4491" actId="164"/>
          <ac:graphicFrameMkLst>
            <pc:docMk/>
            <pc:sldMk cId="0" sldId="384"/>
            <ac:graphicFrameMk id="8" creationId="{14C81E7B-4099-48AE-882B-54B9E4D1C9C9}"/>
          </ac:graphicFrameMkLst>
        </pc:graphicFrameChg>
        <pc:graphicFrameChg chg="mod">
          <ac:chgData name="胡平" userId="f8782b39-48f4-4dc7-9a1b-23b8a3c49d01" providerId="ADAL" clId="{3DE016FF-7545-4E05-B48A-FBC4CA0CAF92}" dt="2021-12-20T14:06:28.769" v="4491" actId="164"/>
          <ac:graphicFrameMkLst>
            <pc:docMk/>
            <pc:sldMk cId="0" sldId="384"/>
            <ac:graphicFrameMk id="10" creationId="{919EDA37-BC14-4B9B-8FCB-6BCE732BEF7E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20T14:04:47.977" v="4481"/>
        <pc:sldMkLst>
          <pc:docMk/>
          <pc:sldMk cId="0" sldId="385"/>
        </pc:sldMkLst>
        <pc:graphicFrameChg chg="mod">
          <ac:chgData name="胡平" userId="f8782b39-48f4-4dc7-9a1b-23b8a3c49d01" providerId="ADAL" clId="{3DE016FF-7545-4E05-B48A-FBC4CA0CAF92}" dt="2021-12-20T14:04:39.918" v="4478" actId="1076"/>
          <ac:graphicFrameMkLst>
            <pc:docMk/>
            <pc:sldMk cId="0" sldId="385"/>
            <ac:graphicFrameMk id="138246" creationId="{3DF34C22-4694-401E-8693-F139D0910F7F}"/>
          </ac:graphicFrameMkLst>
        </pc:graphicFrameChg>
      </pc:sldChg>
      <pc:sldChg chg="addSp modSp modAnim">
        <pc:chgData name="胡平" userId="f8782b39-48f4-4dc7-9a1b-23b8a3c49d01" providerId="ADAL" clId="{3DE016FF-7545-4E05-B48A-FBC4CA0CAF92}" dt="2021-12-20T12:44:05.902" v="3670" actId="1076"/>
        <pc:sldMkLst>
          <pc:docMk/>
          <pc:sldMk cId="0" sldId="388"/>
        </pc:sldMkLst>
        <pc:spChg chg="add mod">
          <ac:chgData name="胡平" userId="f8782b39-48f4-4dc7-9a1b-23b8a3c49d01" providerId="ADAL" clId="{3DE016FF-7545-4E05-B48A-FBC4CA0CAF92}" dt="2021-12-20T12:42:52.683" v="3641" actId="14100"/>
          <ac:spMkLst>
            <pc:docMk/>
            <pc:sldMk cId="0" sldId="388"/>
            <ac:spMk id="19" creationId="{CDD41027-FF87-4F30-8C14-29B07E841E6A}"/>
          </ac:spMkLst>
        </pc:spChg>
        <pc:spChg chg="add mod">
          <ac:chgData name="胡平" userId="f8782b39-48f4-4dc7-9a1b-23b8a3c49d01" providerId="ADAL" clId="{3DE016FF-7545-4E05-B48A-FBC4CA0CAF92}" dt="2021-12-20T12:43:39.980" v="3652" actId="14100"/>
          <ac:spMkLst>
            <pc:docMk/>
            <pc:sldMk cId="0" sldId="388"/>
            <ac:spMk id="20" creationId="{3110CB02-7C6D-4A8A-89A4-9679F5E7B30E}"/>
          </ac:spMkLst>
        </pc:spChg>
        <pc:spChg chg="add mod">
          <ac:chgData name="胡平" userId="f8782b39-48f4-4dc7-9a1b-23b8a3c49d01" providerId="ADAL" clId="{3DE016FF-7545-4E05-B48A-FBC4CA0CAF92}" dt="2021-12-20T12:44:01.933" v="3669" actId="20577"/>
          <ac:spMkLst>
            <pc:docMk/>
            <pc:sldMk cId="0" sldId="388"/>
            <ac:spMk id="21" creationId="{505C6671-D340-49F2-82A5-B9D16E826E2F}"/>
          </ac:spMkLst>
        </pc:spChg>
        <pc:spChg chg="mod">
          <ac:chgData name="胡平" userId="f8782b39-48f4-4dc7-9a1b-23b8a3c49d01" providerId="ADAL" clId="{3DE016FF-7545-4E05-B48A-FBC4CA0CAF92}" dt="2021-12-15T14:01:08.686" v="3189" actId="20577"/>
          <ac:spMkLst>
            <pc:docMk/>
            <pc:sldMk cId="0" sldId="388"/>
            <ac:spMk id="141316" creationId="{885DCC25-B857-4001-BE36-F63E66835B20}"/>
          </ac:spMkLst>
        </pc:spChg>
        <pc:spChg chg="mod">
          <ac:chgData name="胡平" userId="f8782b39-48f4-4dc7-9a1b-23b8a3c49d01" providerId="ADAL" clId="{3DE016FF-7545-4E05-B48A-FBC4CA0CAF92}" dt="2021-12-20T12:43:02.380" v="3643" actId="20577"/>
          <ac:spMkLst>
            <pc:docMk/>
            <pc:sldMk cId="0" sldId="388"/>
            <ac:spMk id="141343" creationId="{04164739-54D0-4AE2-A5F8-158D8AA6A3AD}"/>
          </ac:spMkLst>
        </pc:spChg>
        <pc:graphicFrameChg chg="mod">
          <ac:chgData name="胡平" userId="f8782b39-48f4-4dc7-9a1b-23b8a3c49d01" providerId="ADAL" clId="{3DE016FF-7545-4E05-B48A-FBC4CA0CAF92}" dt="2021-12-20T12:44:05.902" v="3670" actId="1076"/>
          <ac:graphicFrameMkLst>
            <pc:docMk/>
            <pc:sldMk cId="0" sldId="388"/>
            <ac:graphicFrameMk id="141344" creationId="{54A30325-3CCF-4E02-8047-9D62114275A7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21T02:39:31.796" v="5051"/>
        <pc:sldMkLst>
          <pc:docMk/>
          <pc:sldMk cId="0" sldId="406"/>
        </pc:sldMkLst>
        <pc:spChg chg="add mod">
          <ac:chgData name="胡平" userId="f8782b39-48f4-4dc7-9a1b-23b8a3c49d01" providerId="ADAL" clId="{3DE016FF-7545-4E05-B48A-FBC4CA0CAF92}" dt="2021-12-21T02:38:21.904" v="5007" actId="1076"/>
          <ac:spMkLst>
            <pc:docMk/>
            <pc:sldMk cId="0" sldId="406"/>
            <ac:spMk id="7" creationId="{A3EB733A-EFB1-4D19-ADD3-A53B461E75B8}"/>
          </ac:spMkLst>
        </pc:spChg>
        <pc:spChg chg="add mod">
          <ac:chgData name="胡平" userId="f8782b39-48f4-4dc7-9a1b-23b8a3c49d01" providerId="ADAL" clId="{3DE016FF-7545-4E05-B48A-FBC4CA0CAF92}" dt="2021-12-21T02:39:09.365" v="5046" actId="1076"/>
          <ac:spMkLst>
            <pc:docMk/>
            <pc:sldMk cId="0" sldId="406"/>
            <ac:spMk id="10" creationId="{98217FEF-4124-4B60-91D9-43DF7817B89D}"/>
          </ac:spMkLst>
        </pc:spChg>
        <pc:spChg chg="mod">
          <ac:chgData name="胡平" userId="f8782b39-48f4-4dc7-9a1b-23b8a3c49d01" providerId="ADAL" clId="{3DE016FF-7545-4E05-B48A-FBC4CA0CAF92}" dt="2021-12-21T02:37:30.365" v="4970" actId="1076"/>
          <ac:spMkLst>
            <pc:docMk/>
            <pc:sldMk cId="0" sldId="406"/>
            <ac:spMk id="162823" creationId="{696C8215-5BC1-4A7E-9745-F32217E24D71}"/>
          </ac:spMkLst>
        </pc:spChg>
        <pc:graphicFrameChg chg="add del mod replId">
          <ac:chgData name="胡平" userId="f8782b39-48f4-4dc7-9a1b-23b8a3c49d01" providerId="ADAL" clId="{3DE016FF-7545-4E05-B48A-FBC4CA0CAF92}" dt="2021-12-21T02:37:40.044" v="4974"/>
          <ac:graphicFrameMkLst>
            <pc:docMk/>
            <pc:sldMk cId="0" sldId="406"/>
            <ac:graphicFrameMk id="2" creationId="{A3EB733A-EFB1-4D19-ADD3-A53B461E75B8}"/>
          </ac:graphicFrameMkLst>
        </pc:graphicFrameChg>
      </pc:sldChg>
      <pc:sldChg chg="addSp delSp modSp">
        <pc:chgData name="胡平" userId="f8782b39-48f4-4dc7-9a1b-23b8a3c49d01" providerId="ADAL" clId="{3DE016FF-7545-4E05-B48A-FBC4CA0CAF92}" dt="2021-12-13T15:52:00.040" v="2593" actId="478"/>
        <pc:sldMkLst>
          <pc:docMk/>
          <pc:sldMk cId="0" sldId="409"/>
        </pc:sldMkLst>
        <pc:spChg chg="add del mod">
          <ac:chgData name="胡平" userId="f8782b39-48f4-4dc7-9a1b-23b8a3c49d01" providerId="ADAL" clId="{3DE016FF-7545-4E05-B48A-FBC4CA0CAF92}" dt="2021-12-13T15:52:00.040" v="2593" actId="478"/>
          <ac:spMkLst>
            <pc:docMk/>
            <pc:sldMk cId="0" sldId="409"/>
            <ac:spMk id="2" creationId="{C6821AB9-E25C-4C63-AFD1-299E97DA19AC}"/>
          </ac:spMkLst>
        </pc:spChg>
        <pc:spChg chg="del">
          <ac:chgData name="胡平" userId="f8782b39-48f4-4dc7-9a1b-23b8a3c49d01" providerId="ADAL" clId="{3DE016FF-7545-4E05-B48A-FBC4CA0CAF92}" dt="2021-12-13T15:50:11.672" v="2586"/>
          <ac:spMkLst>
            <pc:docMk/>
            <pc:sldMk cId="0" sldId="409"/>
            <ac:spMk id="181250" creationId="{6B13A657-538D-4D1B-B55C-678DEEDFD0D5}"/>
          </ac:spMkLst>
        </pc:spChg>
      </pc:sldChg>
      <pc:sldChg chg="addSp delSp modSp delAnim modAnim">
        <pc:chgData name="胡平" userId="f8782b39-48f4-4dc7-9a1b-23b8a3c49d01" providerId="ADAL" clId="{3DE016FF-7545-4E05-B48A-FBC4CA0CAF92}" dt="2021-12-13T16:04:56.160" v="2823"/>
        <pc:sldMkLst>
          <pc:docMk/>
          <pc:sldMk cId="0" sldId="410"/>
        </pc:sldMkLst>
        <pc:spChg chg="add mod">
          <ac:chgData name="胡平" userId="f8782b39-48f4-4dc7-9a1b-23b8a3c49d01" providerId="ADAL" clId="{3DE016FF-7545-4E05-B48A-FBC4CA0CAF92}" dt="2021-12-13T16:04:51.080" v="2822" actId="1076"/>
          <ac:spMkLst>
            <pc:docMk/>
            <pc:sldMk cId="0" sldId="410"/>
            <ac:spMk id="15" creationId="{5D73E526-93D3-4116-80C6-466EF123A6A3}"/>
          </ac:spMkLst>
        </pc:spChg>
        <pc:spChg chg="mod">
          <ac:chgData name="胡平" userId="f8782b39-48f4-4dc7-9a1b-23b8a3c49d01" providerId="ADAL" clId="{3DE016FF-7545-4E05-B48A-FBC4CA0CAF92}" dt="2021-12-13T16:04:47.146" v="2821" actId="1076"/>
          <ac:spMkLst>
            <pc:docMk/>
            <pc:sldMk cId="0" sldId="410"/>
            <ac:spMk id="187404" creationId="{1BE7292D-2E77-4168-BF8B-8CFD79F714E6}"/>
          </ac:spMkLst>
        </pc:spChg>
        <pc:graphicFrameChg chg="add del mod replId">
          <ac:chgData name="胡平" userId="f8782b39-48f4-4dc7-9a1b-23b8a3c49d01" providerId="ADAL" clId="{3DE016FF-7545-4E05-B48A-FBC4CA0CAF92}" dt="2021-12-13T16:02:51.358" v="2783"/>
          <ac:graphicFrameMkLst>
            <pc:docMk/>
            <pc:sldMk cId="0" sldId="410"/>
            <ac:graphicFrameMk id="2" creationId="{5D73E526-93D3-4116-80C6-466EF123A6A3}"/>
          </ac:graphicFrameMkLst>
        </pc:graphicFrameChg>
        <pc:graphicFrameChg chg="mod">
          <ac:chgData name="胡平" userId="f8782b39-48f4-4dc7-9a1b-23b8a3c49d01" providerId="ADAL" clId="{3DE016FF-7545-4E05-B48A-FBC4CA0CAF92}" dt="2021-12-13T16:04:43.069" v="2820" actId="1076"/>
          <ac:graphicFrameMkLst>
            <pc:docMk/>
            <pc:sldMk cId="0" sldId="410"/>
            <ac:graphicFrameMk id="187405" creationId="{DBD9CEE0-8B73-4B30-9525-B6768C9CC939}"/>
          </ac:graphicFrameMkLst>
        </pc:graphicFrameChg>
      </pc:sldChg>
      <pc:sldChg chg="modSp">
        <pc:chgData name="胡平" userId="f8782b39-48f4-4dc7-9a1b-23b8a3c49d01" providerId="ADAL" clId="{3DE016FF-7545-4E05-B48A-FBC4CA0CAF92}" dt="2021-12-20T13:01:01.639" v="3703" actId="1076"/>
        <pc:sldMkLst>
          <pc:docMk/>
          <pc:sldMk cId="0" sldId="411"/>
        </pc:sldMkLst>
        <pc:spChg chg="mod">
          <ac:chgData name="胡平" userId="f8782b39-48f4-4dc7-9a1b-23b8a3c49d01" providerId="ADAL" clId="{3DE016FF-7545-4E05-B48A-FBC4CA0CAF92}" dt="2021-12-20T12:54:35.149" v="3694" actId="1036"/>
          <ac:spMkLst>
            <pc:docMk/>
            <pc:sldMk cId="0" sldId="411"/>
            <ac:spMk id="188420" creationId="{B39CDF17-AE87-4A8D-B55D-E9E6BF2C3826}"/>
          </ac:spMkLst>
        </pc:spChg>
        <pc:spChg chg="mod">
          <ac:chgData name="胡平" userId="f8782b39-48f4-4dc7-9a1b-23b8a3c49d01" providerId="ADAL" clId="{3DE016FF-7545-4E05-B48A-FBC4CA0CAF92}" dt="2021-12-20T13:01:01.639" v="3703" actId="1076"/>
          <ac:spMkLst>
            <pc:docMk/>
            <pc:sldMk cId="0" sldId="411"/>
            <ac:spMk id="188422" creationId="{18E342FF-3359-4EFE-99FF-A09D52DC530C}"/>
          </ac:spMkLst>
        </pc:spChg>
        <pc:spChg chg="mod">
          <ac:chgData name="胡平" userId="f8782b39-48f4-4dc7-9a1b-23b8a3c49d01" providerId="ADAL" clId="{3DE016FF-7545-4E05-B48A-FBC4CA0CAF92}" dt="2021-12-20T12:54:35.149" v="3694" actId="1036"/>
          <ac:spMkLst>
            <pc:docMk/>
            <pc:sldMk cId="0" sldId="411"/>
            <ac:spMk id="188427" creationId="{D77A05D1-7579-49A9-AF1E-7BD7FED2A61B}"/>
          </ac:spMkLst>
        </pc:spChg>
        <pc:grpChg chg="mod">
          <ac:chgData name="胡平" userId="f8782b39-48f4-4dc7-9a1b-23b8a3c49d01" providerId="ADAL" clId="{3DE016FF-7545-4E05-B48A-FBC4CA0CAF92}" dt="2021-12-20T12:54:35.149" v="3694" actId="1036"/>
          <ac:grpSpMkLst>
            <pc:docMk/>
            <pc:sldMk cId="0" sldId="411"/>
            <ac:grpSpMk id="188432" creationId="{0C929F8F-2871-4A1C-89BE-E8251E15E81C}"/>
          </ac:grpSpMkLst>
        </pc:grpChg>
        <pc:grpChg chg="mod">
          <ac:chgData name="胡平" userId="f8782b39-48f4-4dc7-9a1b-23b8a3c49d01" providerId="ADAL" clId="{3DE016FF-7545-4E05-B48A-FBC4CA0CAF92}" dt="2021-12-20T12:54:35.149" v="3694" actId="1036"/>
          <ac:grpSpMkLst>
            <pc:docMk/>
            <pc:sldMk cId="0" sldId="411"/>
            <ac:grpSpMk id="188433" creationId="{8B929247-1130-4519-B165-84F5078BB11D}"/>
          </ac:grpSpMkLst>
        </pc:grpChg>
        <pc:graphicFrameChg chg="mod">
          <ac:chgData name="胡平" userId="f8782b39-48f4-4dc7-9a1b-23b8a3c49d01" providerId="ADAL" clId="{3DE016FF-7545-4E05-B48A-FBC4CA0CAF92}" dt="2021-12-13T16:06:35.957" v="2845" actId="1076"/>
          <ac:graphicFrameMkLst>
            <pc:docMk/>
            <pc:sldMk cId="0" sldId="411"/>
            <ac:graphicFrameMk id="188424" creationId="{2A05F74C-A55C-4432-AD69-519C190A2D1A}"/>
          </ac:graphicFrameMkLst>
        </pc:graphicFrameChg>
        <pc:graphicFrameChg chg="mod">
          <ac:chgData name="胡平" userId="f8782b39-48f4-4dc7-9a1b-23b8a3c49d01" providerId="ADAL" clId="{3DE016FF-7545-4E05-B48A-FBC4CA0CAF92}" dt="2021-12-20T12:54:35.149" v="3694" actId="1036"/>
          <ac:graphicFrameMkLst>
            <pc:docMk/>
            <pc:sldMk cId="0" sldId="411"/>
            <ac:graphicFrameMk id="188425" creationId="{9BF50722-BF96-4487-8DDD-DF2793D38F11}"/>
          </ac:graphicFrameMkLst>
        </pc:graphicFrameChg>
        <pc:graphicFrameChg chg="mod">
          <ac:chgData name="胡平" userId="f8782b39-48f4-4dc7-9a1b-23b8a3c49d01" providerId="ADAL" clId="{3DE016FF-7545-4E05-B48A-FBC4CA0CAF92}" dt="2021-12-20T12:54:35.149" v="3694" actId="1036"/>
          <ac:graphicFrameMkLst>
            <pc:docMk/>
            <pc:sldMk cId="0" sldId="411"/>
            <ac:graphicFrameMk id="188426" creationId="{0F03D41C-7B1D-4E83-88E5-AF2B237AD1CC}"/>
          </ac:graphicFrameMkLst>
        </pc:graphicFrameChg>
      </pc:sldChg>
      <pc:sldChg chg="modSp">
        <pc:chgData name="胡平" userId="f8782b39-48f4-4dc7-9a1b-23b8a3c49d01" providerId="ADAL" clId="{3DE016FF-7545-4E05-B48A-FBC4CA0CAF92}" dt="2021-12-13T16:07:13.479" v="2846" actId="1076"/>
        <pc:sldMkLst>
          <pc:docMk/>
          <pc:sldMk cId="0" sldId="412"/>
        </pc:sldMkLst>
        <pc:graphicFrameChg chg="mod">
          <ac:chgData name="胡平" userId="f8782b39-48f4-4dc7-9a1b-23b8a3c49d01" providerId="ADAL" clId="{3DE016FF-7545-4E05-B48A-FBC4CA0CAF92}" dt="2021-12-13T16:07:13.479" v="2846" actId="1076"/>
          <ac:graphicFrameMkLst>
            <pc:docMk/>
            <pc:sldMk cId="0" sldId="412"/>
            <ac:graphicFrameMk id="189445" creationId="{839E033F-9961-4146-AF37-87619944E09C}"/>
          </ac:graphicFrameMkLst>
        </pc:graphicFrameChg>
      </pc:sldChg>
      <pc:sldChg chg="modSp">
        <pc:chgData name="胡平" userId="f8782b39-48f4-4dc7-9a1b-23b8a3c49d01" providerId="ADAL" clId="{3DE016FF-7545-4E05-B48A-FBC4CA0CAF92}" dt="2021-12-20T14:24:33.529" v="4725" actId="207"/>
        <pc:sldMkLst>
          <pc:docMk/>
          <pc:sldMk cId="0" sldId="415"/>
        </pc:sldMkLst>
        <pc:spChg chg="mod">
          <ac:chgData name="胡平" userId="f8782b39-48f4-4dc7-9a1b-23b8a3c49d01" providerId="ADAL" clId="{3DE016FF-7545-4E05-B48A-FBC4CA0CAF92}" dt="2021-12-20T14:24:33.529" v="4725" actId="207"/>
          <ac:spMkLst>
            <pc:docMk/>
            <pc:sldMk cId="0" sldId="415"/>
            <ac:spMk id="192523" creationId="{479A12A4-B995-465F-AF12-3341BEBFB20F}"/>
          </ac:spMkLst>
        </pc:spChg>
        <pc:spChg chg="mod">
          <ac:chgData name="胡平" userId="f8782b39-48f4-4dc7-9a1b-23b8a3c49d01" providerId="ADAL" clId="{3DE016FF-7545-4E05-B48A-FBC4CA0CAF92}" dt="2021-12-20T14:23:09.689" v="4693" actId="207"/>
          <ac:spMkLst>
            <pc:docMk/>
            <pc:sldMk cId="0" sldId="415"/>
            <ac:spMk id="192524" creationId="{520DDE71-CDAF-4395-B5FD-1503E45884A3}"/>
          </ac:spMkLst>
        </pc:spChg>
      </pc:sldChg>
      <pc:sldChg chg="addSp delSp modSp delAnim">
        <pc:chgData name="胡平" userId="f8782b39-48f4-4dc7-9a1b-23b8a3c49d01" providerId="ADAL" clId="{3DE016FF-7545-4E05-B48A-FBC4CA0CAF92}" dt="2021-12-13T15:50:29.926" v="2590" actId="478"/>
        <pc:sldMkLst>
          <pc:docMk/>
          <pc:sldMk cId="0" sldId="417"/>
        </pc:sldMkLst>
        <pc:spChg chg="add mod">
          <ac:chgData name="胡平" userId="f8782b39-48f4-4dc7-9a1b-23b8a3c49d01" providerId="ADAL" clId="{3DE016FF-7545-4E05-B48A-FBC4CA0CAF92}" dt="2021-12-13T15:50:15.383" v="2588" actId="1076"/>
          <ac:spMkLst>
            <pc:docMk/>
            <pc:sldMk cId="0" sldId="417"/>
            <ac:spMk id="8" creationId="{C3A27D6A-4654-4EEA-B304-1E8DF10815B0}"/>
          </ac:spMkLst>
        </pc:spChg>
        <pc:spChg chg="del mod">
          <ac:chgData name="胡平" userId="f8782b39-48f4-4dc7-9a1b-23b8a3c49d01" providerId="ADAL" clId="{3DE016FF-7545-4E05-B48A-FBC4CA0CAF92}" dt="2021-12-13T15:50:29.926" v="2590" actId="478"/>
          <ac:spMkLst>
            <pc:docMk/>
            <pc:sldMk cId="0" sldId="417"/>
            <ac:spMk id="199684" creationId="{31BCC620-94D2-4009-A1C8-29ABAB424A38}"/>
          </ac:spMkLst>
        </pc:spChg>
      </pc:sldChg>
      <pc:sldChg chg="addSp modSp modAnim">
        <pc:chgData name="胡平" userId="f8782b39-48f4-4dc7-9a1b-23b8a3c49d01" providerId="ADAL" clId="{3DE016FF-7545-4E05-B48A-FBC4CA0CAF92}" dt="2021-12-13T15:56:46.557" v="2675"/>
        <pc:sldMkLst>
          <pc:docMk/>
          <pc:sldMk cId="0" sldId="418"/>
        </pc:sldMkLst>
        <pc:spChg chg="add mod">
          <ac:chgData name="胡平" userId="f8782b39-48f4-4dc7-9a1b-23b8a3c49d01" providerId="ADAL" clId="{3DE016FF-7545-4E05-B48A-FBC4CA0CAF92}" dt="2021-12-13T15:55:59.255" v="2661" actId="1076"/>
          <ac:spMkLst>
            <pc:docMk/>
            <pc:sldMk cId="0" sldId="418"/>
            <ac:spMk id="2" creationId="{289BF0AA-0546-4ACC-B51F-6DE34AD5FE94}"/>
          </ac:spMkLst>
        </pc:spChg>
      </pc:sldChg>
      <pc:sldChg chg="modSp">
        <pc:chgData name="胡平" userId="f8782b39-48f4-4dc7-9a1b-23b8a3c49d01" providerId="ADAL" clId="{3DE016FF-7545-4E05-B48A-FBC4CA0CAF92}" dt="2021-12-21T02:40:35.149" v="5058" actId="1076"/>
        <pc:sldMkLst>
          <pc:docMk/>
          <pc:sldMk cId="0" sldId="434"/>
        </pc:sldMkLst>
        <pc:spChg chg="mod">
          <ac:chgData name="胡平" userId="f8782b39-48f4-4dc7-9a1b-23b8a3c49d01" providerId="ADAL" clId="{3DE016FF-7545-4E05-B48A-FBC4CA0CAF92}" dt="2021-12-21T02:40:35.149" v="5058" actId="1076"/>
          <ac:spMkLst>
            <pc:docMk/>
            <pc:sldMk cId="0" sldId="434"/>
            <ac:spMk id="218114" creationId="{E4337D8C-E128-44C1-BD14-A172026387BE}"/>
          </ac:spMkLst>
        </pc:spChg>
      </pc:sldChg>
      <pc:sldChg chg="modSp modAnim">
        <pc:chgData name="胡平" userId="f8782b39-48f4-4dc7-9a1b-23b8a3c49d01" providerId="ADAL" clId="{3DE016FF-7545-4E05-B48A-FBC4CA0CAF92}" dt="2021-12-22T14:57:37.270" v="6843"/>
        <pc:sldMkLst>
          <pc:docMk/>
          <pc:sldMk cId="0" sldId="438"/>
        </pc:sldMkLst>
        <pc:spChg chg="mod">
          <ac:chgData name="胡平" userId="f8782b39-48f4-4dc7-9a1b-23b8a3c49d01" providerId="ADAL" clId="{3DE016FF-7545-4E05-B48A-FBC4CA0CAF92}" dt="2021-12-20T14:02:35.113" v="4474" actId="20577"/>
          <ac:spMkLst>
            <pc:docMk/>
            <pc:sldMk cId="0" sldId="438"/>
            <ac:spMk id="222214" creationId="{755174AF-B911-49BC-987A-50D8D0ABCA00}"/>
          </ac:spMkLst>
        </pc:spChg>
      </pc:sldChg>
      <pc:sldChg chg="modAnim">
        <pc:chgData name="胡平" userId="f8782b39-48f4-4dc7-9a1b-23b8a3c49d01" providerId="ADAL" clId="{3DE016FF-7545-4E05-B48A-FBC4CA0CAF92}" dt="2021-12-21T02:42:47.387" v="5084"/>
        <pc:sldMkLst>
          <pc:docMk/>
          <pc:sldMk cId="0" sldId="453"/>
        </pc:sldMkLst>
      </pc:sldChg>
      <pc:sldChg chg="addSp delSp modSp ord modAnim">
        <pc:chgData name="胡平" userId="f8782b39-48f4-4dc7-9a1b-23b8a3c49d01" providerId="ADAL" clId="{3DE016FF-7545-4E05-B48A-FBC4CA0CAF92}" dt="2021-12-21T02:19:46.384" v="4728" actId="20577"/>
        <pc:sldMkLst>
          <pc:docMk/>
          <pc:sldMk cId="0" sldId="455"/>
        </pc:sldMkLst>
        <pc:spChg chg="add del mod">
          <ac:chgData name="胡平" userId="f8782b39-48f4-4dc7-9a1b-23b8a3c49d01" providerId="ADAL" clId="{3DE016FF-7545-4E05-B48A-FBC4CA0CAF92}" dt="2021-12-20T13:29:12.600" v="4065" actId="478"/>
          <ac:spMkLst>
            <pc:docMk/>
            <pc:sldMk cId="0" sldId="455"/>
            <ac:spMk id="2" creationId="{C227462E-2DBF-406E-8BAA-7A4EB36ABA55}"/>
          </ac:spMkLst>
        </pc:spChg>
        <pc:spChg chg="add mod">
          <ac:chgData name="胡平" userId="f8782b39-48f4-4dc7-9a1b-23b8a3c49d01" providerId="ADAL" clId="{3DE016FF-7545-4E05-B48A-FBC4CA0CAF92}" dt="2021-12-20T13:29:45.398" v="4069" actId="1582"/>
          <ac:spMkLst>
            <pc:docMk/>
            <pc:sldMk cId="0" sldId="455"/>
            <ac:spMk id="3" creationId="{42A32773-0A63-484A-A199-2C1061C8F066}"/>
          </ac:spMkLst>
        </pc:spChg>
        <pc:spChg chg="mod">
          <ac:chgData name="胡平" userId="f8782b39-48f4-4dc7-9a1b-23b8a3c49d01" providerId="ADAL" clId="{3DE016FF-7545-4E05-B48A-FBC4CA0CAF92}" dt="2021-12-21T02:19:46.384" v="4728" actId="20577"/>
          <ac:spMkLst>
            <pc:docMk/>
            <pc:sldMk cId="0" sldId="455"/>
            <ac:spMk id="246788" creationId="{36E895B7-DA61-47C5-ACF4-48C66B9DA05A}"/>
          </ac:spMkLst>
        </pc:spChg>
      </pc:sldChg>
      <pc:sldChg chg="addSp delSp modSp ord modAnim">
        <pc:chgData name="胡平" userId="f8782b39-48f4-4dc7-9a1b-23b8a3c49d01" providerId="ADAL" clId="{3DE016FF-7545-4E05-B48A-FBC4CA0CAF92}" dt="2021-12-21T02:48:01.325" v="5155"/>
        <pc:sldMkLst>
          <pc:docMk/>
          <pc:sldMk cId="0" sldId="456"/>
        </pc:sldMkLst>
        <pc:spChg chg="add del mod">
          <ac:chgData name="胡平" userId="f8782b39-48f4-4dc7-9a1b-23b8a3c49d01" providerId="ADAL" clId="{3DE016FF-7545-4E05-B48A-FBC4CA0CAF92}" dt="2021-12-21T02:47:22.308" v="5145" actId="478"/>
          <ac:spMkLst>
            <pc:docMk/>
            <pc:sldMk cId="0" sldId="456"/>
            <ac:spMk id="247812" creationId="{394A7E10-9716-4279-B442-6865528A1B6F}"/>
          </ac:spMkLst>
        </pc:spChg>
        <pc:spChg chg="mod">
          <ac:chgData name="胡平" userId="f8782b39-48f4-4dc7-9a1b-23b8a3c49d01" providerId="ADAL" clId="{3DE016FF-7545-4E05-B48A-FBC4CA0CAF92}" dt="2021-12-21T02:47:38.711" v="5149" actId="1076"/>
          <ac:spMkLst>
            <pc:docMk/>
            <pc:sldMk cId="0" sldId="456"/>
            <ac:spMk id="247813" creationId="{6161684A-2AC8-44DE-9186-0427EDA9C847}"/>
          </ac:spMkLst>
        </pc:spChg>
        <pc:graphicFrameChg chg="del mod replId">
          <ac:chgData name="胡平" userId="f8782b39-48f4-4dc7-9a1b-23b8a3c49d01" providerId="ADAL" clId="{3DE016FF-7545-4E05-B48A-FBC4CA0CAF92}" dt="2021-12-21T02:47:15.735" v="5140"/>
          <ac:graphicFrameMkLst>
            <pc:docMk/>
            <pc:sldMk cId="0" sldId="456"/>
            <ac:graphicFrameMk id="2" creationId="{394A7E10-9716-4279-B442-6865528A1B6F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22T14:11:15.871" v="6101" actId="14100"/>
        <pc:sldMkLst>
          <pc:docMk/>
          <pc:sldMk cId="0" sldId="457"/>
        </pc:sldMkLst>
        <pc:graphicFrameChg chg="mod">
          <ac:chgData name="胡平" userId="f8782b39-48f4-4dc7-9a1b-23b8a3c49d01" providerId="ADAL" clId="{3DE016FF-7545-4E05-B48A-FBC4CA0CAF92}" dt="2021-12-22T14:11:12.369" v="6099" actId="14100"/>
          <ac:graphicFrameMkLst>
            <pc:docMk/>
            <pc:sldMk cId="0" sldId="457"/>
            <ac:graphicFrameMk id="248844" creationId="{A9FBAB8E-1A48-4E35-8B7B-F564B3EE73CF}"/>
          </ac:graphicFrameMkLst>
        </pc:graphicFrameChg>
        <pc:graphicFrameChg chg="mod">
          <ac:chgData name="胡平" userId="f8782b39-48f4-4dc7-9a1b-23b8a3c49d01" providerId="ADAL" clId="{3DE016FF-7545-4E05-B48A-FBC4CA0CAF92}" dt="2021-12-22T14:11:15.871" v="6101" actId="14100"/>
          <ac:graphicFrameMkLst>
            <pc:docMk/>
            <pc:sldMk cId="0" sldId="457"/>
            <ac:graphicFrameMk id="248845" creationId="{F6BBD800-AF47-4CC0-9297-0BA3F3F7A857}"/>
          </ac:graphicFrameMkLst>
        </pc:graphicFrameChg>
      </pc:sldChg>
      <pc:sldChg chg="addSp delSp modSp">
        <pc:chgData name="胡平" userId="f8782b39-48f4-4dc7-9a1b-23b8a3c49d01" providerId="ADAL" clId="{3DE016FF-7545-4E05-B48A-FBC4CA0CAF92}" dt="2021-12-22T13:48:24.922" v="5830" actId="478"/>
        <pc:sldMkLst>
          <pc:docMk/>
          <pc:sldMk cId="0" sldId="458"/>
        </pc:sldMkLst>
        <pc:spChg chg="add mod">
          <ac:chgData name="胡平" userId="f8782b39-48f4-4dc7-9a1b-23b8a3c49d01" providerId="ADAL" clId="{3DE016FF-7545-4E05-B48A-FBC4CA0CAF92}" dt="2021-12-22T13:48:24.922" v="5830" actId="478"/>
          <ac:spMkLst>
            <pc:docMk/>
            <pc:sldMk cId="0" sldId="458"/>
            <ac:spMk id="3" creationId="{E40618D4-9D08-450A-9302-D6982922AFEB}"/>
          </ac:spMkLst>
        </pc:spChg>
        <pc:spChg chg="del">
          <ac:chgData name="胡平" userId="f8782b39-48f4-4dc7-9a1b-23b8a3c49d01" providerId="ADAL" clId="{3DE016FF-7545-4E05-B48A-FBC4CA0CAF92}" dt="2021-12-22T13:48:24.922" v="5830" actId="478"/>
          <ac:spMkLst>
            <pc:docMk/>
            <pc:sldMk cId="0" sldId="458"/>
            <ac:spMk id="249858" creationId="{38DDFF31-B399-431A-A8EA-F7F43F1E1B11}"/>
          </ac:spMkLst>
        </pc:spChg>
      </pc:sldChg>
      <pc:sldChg chg="modSp">
        <pc:chgData name="胡平" userId="f8782b39-48f4-4dc7-9a1b-23b8a3c49d01" providerId="ADAL" clId="{3DE016FF-7545-4E05-B48A-FBC4CA0CAF92}" dt="2021-12-20T13:18:15.535" v="3992" actId="20577"/>
        <pc:sldMkLst>
          <pc:docMk/>
          <pc:sldMk cId="0" sldId="459"/>
        </pc:sldMkLst>
        <pc:spChg chg="mod">
          <ac:chgData name="胡平" userId="f8782b39-48f4-4dc7-9a1b-23b8a3c49d01" providerId="ADAL" clId="{3DE016FF-7545-4E05-B48A-FBC4CA0CAF92}" dt="2021-12-20T13:18:15.535" v="3992" actId="20577"/>
          <ac:spMkLst>
            <pc:docMk/>
            <pc:sldMk cId="0" sldId="459"/>
            <ac:spMk id="250883" creationId="{62465E4D-4AA4-48BC-8E98-C565F0B96A27}"/>
          </ac:spMkLst>
        </pc:spChg>
      </pc:sldChg>
      <pc:sldChg chg="modSp">
        <pc:chgData name="胡平" userId="f8782b39-48f4-4dc7-9a1b-23b8a3c49d01" providerId="ADAL" clId="{3DE016FF-7545-4E05-B48A-FBC4CA0CAF92}" dt="2021-12-13T13:52:02.871" v="0" actId="207"/>
        <pc:sldMkLst>
          <pc:docMk/>
          <pc:sldMk cId="0" sldId="460"/>
        </pc:sldMkLst>
        <pc:spChg chg="mod">
          <ac:chgData name="胡平" userId="f8782b39-48f4-4dc7-9a1b-23b8a3c49d01" providerId="ADAL" clId="{3DE016FF-7545-4E05-B48A-FBC4CA0CAF92}" dt="2021-12-13T13:52:02.871" v="0" actId="207"/>
          <ac:spMkLst>
            <pc:docMk/>
            <pc:sldMk cId="0" sldId="460"/>
            <ac:spMk id="251913" creationId="{51D05573-FE6B-4D50-9080-7DDD91E673E0}"/>
          </ac:spMkLst>
        </pc:spChg>
      </pc:sldChg>
      <pc:sldChg chg="addSp delSp modSp modAnim">
        <pc:chgData name="胡平" userId="f8782b39-48f4-4dc7-9a1b-23b8a3c49d01" providerId="ADAL" clId="{3DE016FF-7545-4E05-B48A-FBC4CA0CAF92}" dt="2021-12-13T13:55:01.663" v="45"/>
        <pc:sldMkLst>
          <pc:docMk/>
          <pc:sldMk cId="0" sldId="461"/>
        </pc:sldMkLst>
        <pc:spChg chg="mod">
          <ac:chgData name="胡平" userId="f8782b39-48f4-4dc7-9a1b-23b8a3c49d01" providerId="ADAL" clId="{3DE016FF-7545-4E05-B48A-FBC4CA0CAF92}" dt="2021-12-13T13:53:59.534" v="26" actId="1076"/>
          <ac:spMkLst>
            <pc:docMk/>
            <pc:sldMk cId="0" sldId="461"/>
            <ac:spMk id="252931" creationId="{9917155D-BD33-40AA-B569-F091622FCA10}"/>
          </ac:spMkLst>
        </pc:spChg>
        <pc:spChg chg="mod">
          <ac:chgData name="胡平" userId="f8782b39-48f4-4dc7-9a1b-23b8a3c49d01" providerId="ADAL" clId="{3DE016FF-7545-4E05-B48A-FBC4CA0CAF92}" dt="2021-12-13T13:54:07.407" v="27" actId="1076"/>
          <ac:spMkLst>
            <pc:docMk/>
            <pc:sldMk cId="0" sldId="461"/>
            <ac:spMk id="252932" creationId="{E63BC984-B0FE-4B41-97D3-F0120E088EA1}"/>
          </ac:spMkLst>
        </pc:spChg>
        <pc:spChg chg="add mod">
          <ac:chgData name="胡平" userId="f8782b39-48f4-4dc7-9a1b-23b8a3c49d01" providerId="ADAL" clId="{3DE016FF-7545-4E05-B48A-FBC4CA0CAF92}" dt="2021-12-13T13:54:55.258" v="43" actId="1076"/>
          <ac:spMkLst>
            <pc:docMk/>
            <pc:sldMk cId="0" sldId="461"/>
            <ac:spMk id="252934" creationId="{EF8C014F-9D2E-46ED-B945-EB5898E517D2}"/>
          </ac:spMkLst>
        </pc:spChg>
        <pc:graphicFrameChg chg="del mod replId">
          <ac:chgData name="胡平" userId="f8782b39-48f4-4dc7-9a1b-23b8a3c49d01" providerId="ADAL" clId="{3DE016FF-7545-4E05-B48A-FBC4CA0CAF92}" dt="2021-12-13T13:52:22.316" v="2"/>
          <ac:graphicFrameMkLst>
            <pc:docMk/>
            <pc:sldMk cId="0" sldId="461"/>
            <ac:graphicFrameMk id="2" creationId="{EF8C014F-9D2E-46ED-B945-EB5898E517D2}"/>
          </ac:graphicFrameMkLst>
        </pc:graphicFrameChg>
        <pc:graphicFrameChg chg="mod">
          <ac:chgData name="胡平" userId="f8782b39-48f4-4dc7-9a1b-23b8a3c49d01" providerId="ADAL" clId="{3DE016FF-7545-4E05-B48A-FBC4CA0CAF92}" dt="2021-12-13T13:54:18.932" v="30" actId="1076"/>
          <ac:graphicFrameMkLst>
            <pc:docMk/>
            <pc:sldMk cId="0" sldId="461"/>
            <ac:graphicFrameMk id="252933" creationId="{5B5740BD-50C6-4215-A383-7CC12006D5FE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14T02:13:28.691" v="2902"/>
        <pc:sldMkLst>
          <pc:docMk/>
          <pc:sldMk cId="0" sldId="462"/>
        </pc:sldMkLst>
        <pc:spChg chg="add mod">
          <ac:chgData name="胡平" userId="f8782b39-48f4-4dc7-9a1b-23b8a3c49d01" providerId="ADAL" clId="{3DE016FF-7545-4E05-B48A-FBC4CA0CAF92}" dt="2021-12-14T02:13:16.526" v="2899" actId="164"/>
          <ac:spMkLst>
            <pc:docMk/>
            <pc:sldMk cId="0" sldId="462"/>
            <ac:spMk id="8" creationId="{3C7FC25A-F06E-4526-9CB1-4A684F7499A5}"/>
          </ac:spMkLst>
        </pc:spChg>
        <pc:spChg chg="add mod">
          <ac:chgData name="胡平" userId="f8782b39-48f4-4dc7-9a1b-23b8a3c49d01" providerId="ADAL" clId="{3DE016FF-7545-4E05-B48A-FBC4CA0CAF92}" dt="2021-12-13T13:57:44.445" v="126" actId="1076"/>
          <ac:spMkLst>
            <pc:docMk/>
            <pc:sldMk cId="0" sldId="462"/>
            <ac:spMk id="11" creationId="{899A3872-8893-4643-824D-369C6228979F}"/>
          </ac:spMkLst>
        </pc:spChg>
        <pc:spChg chg="add mod">
          <ac:chgData name="胡平" userId="f8782b39-48f4-4dc7-9a1b-23b8a3c49d01" providerId="ADAL" clId="{3DE016FF-7545-4E05-B48A-FBC4CA0CAF92}" dt="2021-12-13T14:51:33.928" v="939"/>
          <ac:spMkLst>
            <pc:docMk/>
            <pc:sldMk cId="0" sldId="462"/>
            <ac:spMk id="14" creationId="{505D1911-B5C2-4E7C-8D43-C3ACAF0FD0F3}"/>
          </ac:spMkLst>
        </pc:spChg>
        <pc:spChg chg="add mod">
          <ac:chgData name="胡平" userId="f8782b39-48f4-4dc7-9a1b-23b8a3c49d01" providerId="ADAL" clId="{3DE016FF-7545-4E05-B48A-FBC4CA0CAF92}" dt="2021-12-14T02:13:16.526" v="2899" actId="164"/>
          <ac:spMkLst>
            <pc:docMk/>
            <pc:sldMk cId="0" sldId="462"/>
            <ac:spMk id="18" creationId="{99CDF21D-5700-4B87-BB26-1A6C71A404C3}"/>
          </ac:spMkLst>
        </pc:spChg>
        <pc:spChg chg="add del">
          <ac:chgData name="胡平" userId="f8782b39-48f4-4dc7-9a1b-23b8a3c49d01" providerId="ADAL" clId="{3DE016FF-7545-4E05-B48A-FBC4CA0CAF92}" dt="2021-12-14T02:12:35.106" v="2890"/>
          <ac:spMkLst>
            <pc:docMk/>
            <pc:sldMk cId="0" sldId="462"/>
            <ac:spMk id="19" creationId="{5C21AEC0-18AC-49EC-ACE5-172FE07E5E54}"/>
          </ac:spMkLst>
        </pc:spChg>
        <pc:spChg chg="add mod">
          <ac:chgData name="胡平" userId="f8782b39-48f4-4dc7-9a1b-23b8a3c49d01" providerId="ADAL" clId="{3DE016FF-7545-4E05-B48A-FBC4CA0CAF92}" dt="2021-12-14T02:13:16.526" v="2899" actId="164"/>
          <ac:spMkLst>
            <pc:docMk/>
            <pc:sldMk cId="0" sldId="462"/>
            <ac:spMk id="20" creationId="{75BF9173-2F19-4C23-8D09-FF33C4D75989}"/>
          </ac:spMkLst>
        </pc:spChg>
        <pc:spChg chg="mod">
          <ac:chgData name="胡平" userId="f8782b39-48f4-4dc7-9a1b-23b8a3c49d01" providerId="ADAL" clId="{3DE016FF-7545-4E05-B48A-FBC4CA0CAF92}" dt="2021-12-13T14:51:24.515" v="934" actId="20577"/>
          <ac:spMkLst>
            <pc:docMk/>
            <pc:sldMk cId="0" sldId="462"/>
            <ac:spMk id="253957" creationId="{512C9E69-2BC0-4F03-A613-3D4EA7F46E6A}"/>
          </ac:spMkLst>
        </pc:spChg>
        <pc:spChg chg="add del">
          <ac:chgData name="胡平" userId="f8782b39-48f4-4dc7-9a1b-23b8a3c49d01" providerId="ADAL" clId="{3DE016FF-7545-4E05-B48A-FBC4CA0CAF92}" dt="2021-12-13T14:51:03.241" v="922" actId="478"/>
          <ac:spMkLst>
            <pc:docMk/>
            <pc:sldMk cId="0" sldId="462"/>
            <ac:spMk id="253958" creationId="{0DF9A7F8-6239-4539-BFD7-8801BDA4DDBA}"/>
          </ac:spMkLst>
        </pc:spChg>
        <pc:spChg chg="del mod">
          <ac:chgData name="胡平" userId="f8782b39-48f4-4dc7-9a1b-23b8a3c49d01" providerId="ADAL" clId="{3DE016FF-7545-4E05-B48A-FBC4CA0CAF92}" dt="2021-12-13T14:51:19.857" v="932"/>
          <ac:spMkLst>
            <pc:docMk/>
            <pc:sldMk cId="0" sldId="462"/>
            <ac:spMk id="253959" creationId="{EEED2D66-3A25-4598-AD34-02E13D40BF95}"/>
          </ac:spMkLst>
        </pc:spChg>
        <pc:spChg chg="mod">
          <ac:chgData name="胡平" userId="f8782b39-48f4-4dc7-9a1b-23b8a3c49d01" providerId="ADAL" clId="{3DE016FF-7545-4E05-B48A-FBC4CA0CAF92}" dt="2021-12-13T14:51:39.289" v="942" actId="1036"/>
          <ac:spMkLst>
            <pc:docMk/>
            <pc:sldMk cId="0" sldId="462"/>
            <ac:spMk id="253960" creationId="{AFA2FB57-853A-45B6-B222-6663025D6451}"/>
          </ac:spMkLst>
        </pc:spChg>
        <pc:spChg chg="mod">
          <ac:chgData name="胡平" userId="f8782b39-48f4-4dc7-9a1b-23b8a3c49d01" providerId="ADAL" clId="{3DE016FF-7545-4E05-B48A-FBC4CA0CAF92}" dt="2021-12-13T14:51:39.289" v="942" actId="1036"/>
          <ac:spMkLst>
            <pc:docMk/>
            <pc:sldMk cId="0" sldId="462"/>
            <ac:spMk id="253961" creationId="{B4ED2FA3-D6E7-44E6-A23A-8FACF6F89403}"/>
          </ac:spMkLst>
        </pc:spChg>
        <pc:grpChg chg="add mod">
          <ac:chgData name="胡平" userId="f8782b39-48f4-4dc7-9a1b-23b8a3c49d01" providerId="ADAL" clId="{3DE016FF-7545-4E05-B48A-FBC4CA0CAF92}" dt="2021-12-14T02:13:20.995" v="2900" actId="1076"/>
          <ac:grpSpMkLst>
            <pc:docMk/>
            <pc:sldMk cId="0" sldId="462"/>
            <ac:grpSpMk id="9" creationId="{0D5ACDBF-751B-412E-80D9-D789A855CA8B}"/>
          </ac:grpSpMkLst>
        </pc:grpChg>
        <pc:graphicFrameChg chg="add del mod replId">
          <ac:chgData name="胡平" userId="f8782b39-48f4-4dc7-9a1b-23b8a3c49d01" providerId="ADAL" clId="{3DE016FF-7545-4E05-B48A-FBC4CA0CAF92}" dt="2021-12-13T13:56:25.622" v="60"/>
          <ac:graphicFrameMkLst>
            <pc:docMk/>
            <pc:sldMk cId="0" sldId="462"/>
            <ac:graphicFrameMk id="2" creationId="{899A3872-8893-4643-824D-369C6228979F}"/>
          </ac:graphicFrameMkLst>
        </pc:graphicFrameChg>
        <pc:graphicFrameChg chg="add del mod replId">
          <ac:chgData name="胡平" userId="f8782b39-48f4-4dc7-9a1b-23b8a3c49d01" providerId="ADAL" clId="{3DE016FF-7545-4E05-B48A-FBC4CA0CAF92}" dt="2021-12-13T14:49:18.202" v="844"/>
          <ac:graphicFrameMkLst>
            <pc:docMk/>
            <pc:sldMk cId="0" sldId="462"/>
            <ac:graphicFrameMk id="4" creationId="{505D1911-B5C2-4E7C-8D43-C3ACAF0FD0F3}"/>
          </ac:graphicFrameMkLst>
        </pc:graphicFrameChg>
        <pc:graphicFrameChg chg="del mod replId">
          <ac:chgData name="胡平" userId="f8782b39-48f4-4dc7-9a1b-23b8a3c49d01" providerId="ADAL" clId="{3DE016FF-7545-4E05-B48A-FBC4CA0CAF92}" dt="2021-12-13T14:50:57.206" v="921"/>
          <ac:graphicFrameMkLst>
            <pc:docMk/>
            <pc:sldMk cId="0" sldId="462"/>
            <ac:graphicFrameMk id="6" creationId="{0DF9A7F8-6239-4539-BFD7-8801BDA4DDBA}"/>
          </ac:graphicFrameMkLst>
        </pc:graphicFrameChg>
        <pc:cxnChg chg="add mod">
          <ac:chgData name="胡平" userId="f8782b39-48f4-4dc7-9a1b-23b8a3c49d01" providerId="ADAL" clId="{3DE016FF-7545-4E05-B48A-FBC4CA0CAF92}" dt="2021-12-14T02:13:16.526" v="2899" actId="164"/>
          <ac:cxnSpMkLst>
            <pc:docMk/>
            <pc:sldMk cId="0" sldId="462"/>
            <ac:cxnSpMk id="3" creationId="{AD6DEF00-A391-46CD-97AE-FA22330E053D}"/>
          </ac:cxnSpMkLst>
        </pc:cxnChg>
        <pc:cxnChg chg="add mod">
          <ac:chgData name="胡平" userId="f8782b39-48f4-4dc7-9a1b-23b8a3c49d01" providerId="ADAL" clId="{3DE016FF-7545-4E05-B48A-FBC4CA0CAF92}" dt="2021-12-14T02:13:16.526" v="2899" actId="164"/>
          <ac:cxnSpMkLst>
            <pc:docMk/>
            <pc:sldMk cId="0" sldId="462"/>
            <ac:cxnSpMk id="5" creationId="{5C2B7934-6E63-4169-B391-D34AC2342A4C}"/>
          </ac:cxnSpMkLst>
        </pc:cxnChg>
        <pc:cxnChg chg="add mod">
          <ac:chgData name="胡平" userId="f8782b39-48f4-4dc7-9a1b-23b8a3c49d01" providerId="ADAL" clId="{3DE016FF-7545-4E05-B48A-FBC4CA0CAF92}" dt="2021-12-14T02:13:16.526" v="2899" actId="164"/>
          <ac:cxnSpMkLst>
            <pc:docMk/>
            <pc:sldMk cId="0" sldId="462"/>
            <ac:cxnSpMk id="7" creationId="{3AB46D7C-2C55-4BCD-BF27-4EEC9494CA2B}"/>
          </ac:cxnSpMkLst>
        </pc:cxnChg>
      </pc:sldChg>
      <pc:sldChg chg="addSp delSp modSp delAnim modAnim">
        <pc:chgData name="胡平" userId="f8782b39-48f4-4dc7-9a1b-23b8a3c49d01" providerId="ADAL" clId="{3DE016FF-7545-4E05-B48A-FBC4CA0CAF92}" dt="2021-12-13T14:03:32.110" v="211" actId="20577"/>
        <pc:sldMkLst>
          <pc:docMk/>
          <pc:sldMk cId="0" sldId="463"/>
        </pc:sldMkLst>
        <pc:spChg chg="add mod">
          <ac:chgData name="胡平" userId="f8782b39-48f4-4dc7-9a1b-23b8a3c49d01" providerId="ADAL" clId="{3DE016FF-7545-4E05-B48A-FBC4CA0CAF92}" dt="2021-12-13T14:01:39.323" v="191" actId="1076"/>
          <ac:spMkLst>
            <pc:docMk/>
            <pc:sldMk cId="0" sldId="463"/>
            <ac:spMk id="13" creationId="{11647C30-1F75-4A03-8851-3750DAE5E524}"/>
          </ac:spMkLst>
        </pc:spChg>
        <pc:spChg chg="mod">
          <ac:chgData name="胡平" userId="f8782b39-48f4-4dc7-9a1b-23b8a3c49d01" providerId="ADAL" clId="{3DE016FF-7545-4E05-B48A-FBC4CA0CAF92}" dt="2021-12-13T14:01:02.363" v="182" actId="1076"/>
          <ac:spMkLst>
            <pc:docMk/>
            <pc:sldMk cId="0" sldId="463"/>
            <ac:spMk id="254978" creationId="{5955150E-3566-412A-B872-0F6EF95740F2}"/>
          </ac:spMkLst>
        </pc:spChg>
        <pc:spChg chg="mod">
          <ac:chgData name="胡平" userId="f8782b39-48f4-4dc7-9a1b-23b8a3c49d01" providerId="ADAL" clId="{3DE016FF-7545-4E05-B48A-FBC4CA0CAF92}" dt="2021-12-13T14:01:11.981" v="183" actId="1076"/>
          <ac:spMkLst>
            <pc:docMk/>
            <pc:sldMk cId="0" sldId="463"/>
            <ac:spMk id="254980" creationId="{527C7BF0-6C09-45DB-B921-1E5291F2585F}"/>
          </ac:spMkLst>
        </pc:spChg>
        <pc:spChg chg="mod">
          <ac:chgData name="胡平" userId="f8782b39-48f4-4dc7-9a1b-23b8a3c49d01" providerId="ADAL" clId="{3DE016FF-7545-4E05-B48A-FBC4CA0CAF92}" dt="2021-12-13T14:01:15.382" v="184" actId="1076"/>
          <ac:spMkLst>
            <pc:docMk/>
            <pc:sldMk cId="0" sldId="463"/>
            <ac:spMk id="254981" creationId="{8C90E001-B815-4256-A5A5-975EB27316F2}"/>
          </ac:spMkLst>
        </pc:spChg>
        <pc:spChg chg="mod">
          <ac:chgData name="胡平" userId="f8782b39-48f4-4dc7-9a1b-23b8a3c49d01" providerId="ADAL" clId="{3DE016FF-7545-4E05-B48A-FBC4CA0CAF92}" dt="2021-12-13T14:01:21.460" v="185" actId="1076"/>
          <ac:spMkLst>
            <pc:docMk/>
            <pc:sldMk cId="0" sldId="463"/>
            <ac:spMk id="254982" creationId="{77B1CEF3-A346-4C32-B6CA-C92BCD0085B9}"/>
          </ac:spMkLst>
        </pc:spChg>
        <pc:spChg chg="add mod">
          <ac:chgData name="胡平" userId="f8782b39-48f4-4dc7-9a1b-23b8a3c49d01" providerId="ADAL" clId="{3DE016FF-7545-4E05-B48A-FBC4CA0CAF92}" dt="2021-12-13T14:03:32.110" v="211" actId="20577"/>
          <ac:spMkLst>
            <pc:docMk/>
            <pc:sldMk cId="0" sldId="463"/>
            <ac:spMk id="254983" creationId="{016FFF01-39F5-4947-8212-D6CA7190885C}"/>
          </ac:spMkLst>
        </pc:spChg>
        <pc:spChg chg="mod">
          <ac:chgData name="胡平" userId="f8782b39-48f4-4dc7-9a1b-23b8a3c49d01" providerId="ADAL" clId="{3DE016FF-7545-4E05-B48A-FBC4CA0CAF92}" dt="2021-12-13T14:00:51.307" v="181" actId="1076"/>
          <ac:spMkLst>
            <pc:docMk/>
            <pc:sldMk cId="0" sldId="463"/>
            <ac:spMk id="254985" creationId="{7B1B7CFD-DB12-4A0F-9AD4-3F338C0F6244}"/>
          </ac:spMkLst>
        </pc:spChg>
        <pc:graphicFrameChg chg="del mod replId">
          <ac:chgData name="胡平" userId="f8782b39-48f4-4dc7-9a1b-23b8a3c49d01" providerId="ADAL" clId="{3DE016FF-7545-4E05-B48A-FBC4CA0CAF92}" dt="2021-12-13T13:59:49.725" v="139"/>
          <ac:graphicFrameMkLst>
            <pc:docMk/>
            <pc:sldMk cId="0" sldId="463"/>
            <ac:graphicFrameMk id="2" creationId="{016FFF01-39F5-4947-8212-D6CA7190885C}"/>
          </ac:graphicFrameMkLst>
        </pc:graphicFrameChg>
        <pc:graphicFrameChg chg="add del mod replId">
          <ac:chgData name="胡平" userId="f8782b39-48f4-4dc7-9a1b-23b8a3c49d01" providerId="ADAL" clId="{3DE016FF-7545-4E05-B48A-FBC4CA0CAF92}" dt="2021-12-13T14:01:26.869" v="187"/>
          <ac:graphicFrameMkLst>
            <pc:docMk/>
            <pc:sldMk cId="0" sldId="463"/>
            <ac:graphicFrameMk id="4" creationId="{11647C30-1F75-4A03-8851-3750DAE5E524}"/>
          </ac:graphicFrameMkLst>
        </pc:graphicFrameChg>
        <pc:graphicFrameChg chg="mod">
          <ac:chgData name="胡平" userId="f8782b39-48f4-4dc7-9a1b-23b8a3c49d01" providerId="ADAL" clId="{3DE016FF-7545-4E05-B48A-FBC4CA0CAF92}" dt="2021-12-13T14:01:02.363" v="182" actId="1076"/>
          <ac:graphicFrameMkLst>
            <pc:docMk/>
            <pc:sldMk cId="0" sldId="463"/>
            <ac:graphicFrameMk id="254979" creationId="{E5F548F5-98E4-4CA8-B780-5A331E903979}"/>
          </ac:graphicFrameMkLst>
        </pc:graphicFrameChg>
        <pc:graphicFrameChg chg="mod">
          <ac:chgData name="胡平" userId="f8782b39-48f4-4dc7-9a1b-23b8a3c49d01" providerId="ADAL" clId="{3DE016FF-7545-4E05-B48A-FBC4CA0CAF92}" dt="2021-12-13T14:00:51.307" v="181" actId="1076"/>
          <ac:graphicFrameMkLst>
            <pc:docMk/>
            <pc:sldMk cId="0" sldId="463"/>
            <ac:graphicFrameMk id="254984" creationId="{B14BD6D8-09A0-47B5-ACE2-053EB2CC5DD5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13T14:09:14.875" v="357"/>
        <pc:sldMkLst>
          <pc:docMk/>
          <pc:sldMk cId="0" sldId="464"/>
        </pc:sldMkLst>
        <pc:spChg chg="add mod">
          <ac:chgData name="胡平" userId="f8782b39-48f4-4dc7-9a1b-23b8a3c49d01" providerId="ADAL" clId="{3DE016FF-7545-4E05-B48A-FBC4CA0CAF92}" dt="2021-12-13T14:08:42.493" v="344" actId="1076"/>
          <ac:spMkLst>
            <pc:docMk/>
            <pc:sldMk cId="0" sldId="464"/>
            <ac:spMk id="6" creationId="{1BB4927C-A26A-4EF9-A814-0393D93954F4}"/>
          </ac:spMkLst>
        </pc:spChg>
        <pc:spChg chg="add mod">
          <ac:chgData name="胡平" userId="f8782b39-48f4-4dc7-9a1b-23b8a3c49d01" providerId="ADAL" clId="{3DE016FF-7545-4E05-B48A-FBC4CA0CAF92}" dt="2021-12-13T14:09:00.459" v="353" actId="1076"/>
          <ac:spMkLst>
            <pc:docMk/>
            <pc:sldMk cId="0" sldId="464"/>
            <ac:spMk id="9" creationId="{2CF486D9-1BD8-4656-A4C1-7763A7BD1505}"/>
          </ac:spMkLst>
        </pc:spChg>
        <pc:spChg chg="add mod">
          <ac:chgData name="胡平" userId="f8782b39-48f4-4dc7-9a1b-23b8a3c49d01" providerId="ADAL" clId="{3DE016FF-7545-4E05-B48A-FBC4CA0CAF92}" dt="2021-12-13T14:08:10.305" v="332" actId="1076"/>
          <ac:spMkLst>
            <pc:docMk/>
            <pc:sldMk cId="0" sldId="464"/>
            <ac:spMk id="20" creationId="{ECD2B335-2266-4CCD-9C5A-F29F6F660275}"/>
          </ac:spMkLst>
        </pc:spChg>
        <pc:spChg chg="add mod">
          <ac:chgData name="胡平" userId="f8782b39-48f4-4dc7-9a1b-23b8a3c49d01" providerId="ADAL" clId="{3DE016FF-7545-4E05-B48A-FBC4CA0CAF92}" dt="2021-12-13T14:05:04.353" v="229" actId="1076"/>
          <ac:spMkLst>
            <pc:docMk/>
            <pc:sldMk cId="0" sldId="464"/>
            <ac:spMk id="256008" creationId="{DCD5B7C7-DB9D-4C0E-BD37-F14183DD1580}"/>
          </ac:spMkLst>
        </pc:spChg>
        <pc:spChg chg="add mod">
          <ac:chgData name="胡平" userId="f8782b39-48f4-4dc7-9a1b-23b8a3c49d01" providerId="ADAL" clId="{3DE016FF-7545-4E05-B48A-FBC4CA0CAF92}" dt="2021-12-13T14:08:39.013" v="341" actId="14100"/>
          <ac:spMkLst>
            <pc:docMk/>
            <pc:sldMk cId="0" sldId="464"/>
            <ac:spMk id="256009" creationId="{2A5B16B1-DBC7-4A83-97D6-443FFD0452BF}"/>
          </ac:spMkLst>
        </pc:spChg>
        <pc:spChg chg="mod">
          <ac:chgData name="胡平" userId="f8782b39-48f4-4dc7-9a1b-23b8a3c49d01" providerId="ADAL" clId="{3DE016FF-7545-4E05-B48A-FBC4CA0CAF92}" dt="2021-12-13T14:04:10.481" v="212" actId="1076"/>
          <ac:spMkLst>
            <pc:docMk/>
            <pc:sldMk cId="0" sldId="464"/>
            <ac:spMk id="256010" creationId="{DAC9577C-43FF-4C22-BBAD-7F00D9539B49}"/>
          </ac:spMkLst>
        </pc:spChg>
        <pc:spChg chg="add mod">
          <ac:chgData name="胡平" userId="f8782b39-48f4-4dc7-9a1b-23b8a3c49d01" providerId="ADAL" clId="{3DE016FF-7545-4E05-B48A-FBC4CA0CAF92}" dt="2021-12-13T14:07:57.709" v="325" actId="1076"/>
          <ac:spMkLst>
            <pc:docMk/>
            <pc:sldMk cId="0" sldId="464"/>
            <ac:spMk id="256011" creationId="{8D400AA6-ADC2-4718-BE37-7820F454493B}"/>
          </ac:spMkLst>
        </pc:spChg>
        <pc:graphicFrameChg chg="del mod replId">
          <ac:chgData name="胡平" userId="f8782b39-48f4-4dc7-9a1b-23b8a3c49d01" providerId="ADAL" clId="{3DE016FF-7545-4E05-B48A-FBC4CA0CAF92}" dt="2021-12-13T14:04:34.558" v="216"/>
          <ac:graphicFrameMkLst>
            <pc:docMk/>
            <pc:sldMk cId="0" sldId="464"/>
            <ac:graphicFrameMk id="2" creationId="{2A5B16B1-DBC7-4A83-97D6-443FFD0452BF}"/>
          </ac:graphicFrameMkLst>
        </pc:graphicFrameChg>
        <pc:graphicFrameChg chg="del mod replId">
          <ac:chgData name="胡平" userId="f8782b39-48f4-4dc7-9a1b-23b8a3c49d01" providerId="ADAL" clId="{3DE016FF-7545-4E05-B48A-FBC4CA0CAF92}" dt="2021-12-13T14:04:36.707" v="218"/>
          <ac:graphicFrameMkLst>
            <pc:docMk/>
            <pc:sldMk cId="0" sldId="464"/>
            <ac:graphicFrameMk id="4" creationId="{DCD5B7C7-DB9D-4C0E-BD37-F14183DD1580}"/>
          </ac:graphicFrameMkLst>
        </pc:graphicFrameChg>
        <pc:graphicFrameChg chg="del mod replId">
          <ac:chgData name="胡平" userId="f8782b39-48f4-4dc7-9a1b-23b8a3c49d01" providerId="ADAL" clId="{3DE016FF-7545-4E05-B48A-FBC4CA0CAF92}" dt="2021-12-13T14:07:46.656" v="320"/>
          <ac:graphicFrameMkLst>
            <pc:docMk/>
            <pc:sldMk cId="0" sldId="464"/>
            <ac:graphicFrameMk id="7" creationId="{8D400AA6-ADC2-4718-BE37-7820F454493B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13T14:21:48.321" v="429" actId="1076"/>
        <pc:sldMkLst>
          <pc:docMk/>
          <pc:sldMk cId="0" sldId="466"/>
        </pc:sldMkLst>
        <pc:graphicFrameChg chg="mod">
          <ac:chgData name="胡平" userId="f8782b39-48f4-4dc7-9a1b-23b8a3c49d01" providerId="ADAL" clId="{3DE016FF-7545-4E05-B48A-FBC4CA0CAF92}" dt="2021-12-13T14:21:48.321" v="429" actId="1076"/>
          <ac:graphicFrameMkLst>
            <pc:docMk/>
            <pc:sldMk cId="0" sldId="466"/>
            <ac:graphicFrameMk id="258060" creationId="{943971F6-785D-491B-85DF-F4059A6BF945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13T14:27:29.423" v="558" actId="1076"/>
        <pc:sldMkLst>
          <pc:docMk/>
          <pc:sldMk cId="0" sldId="467"/>
        </pc:sldMkLst>
        <pc:spChg chg="add mod">
          <ac:chgData name="胡平" userId="f8782b39-48f4-4dc7-9a1b-23b8a3c49d01" providerId="ADAL" clId="{3DE016FF-7545-4E05-B48A-FBC4CA0CAF92}" dt="2021-12-13T14:20:41.084" v="424" actId="1076"/>
          <ac:spMkLst>
            <pc:docMk/>
            <pc:sldMk cId="0" sldId="467"/>
            <ac:spMk id="4" creationId="{2BB03395-D4A7-49C5-A08A-DE6993BCF76C}"/>
          </ac:spMkLst>
        </pc:spChg>
        <pc:spChg chg="add mod">
          <ac:chgData name="胡平" userId="f8782b39-48f4-4dc7-9a1b-23b8a3c49d01" providerId="ADAL" clId="{3DE016FF-7545-4E05-B48A-FBC4CA0CAF92}" dt="2021-12-13T14:27:24.609" v="556" actId="113"/>
          <ac:spMkLst>
            <pc:docMk/>
            <pc:sldMk cId="0" sldId="467"/>
            <ac:spMk id="8" creationId="{230AEFF9-E952-4954-A6A3-CC2EC154BC45}"/>
          </ac:spMkLst>
        </pc:spChg>
        <pc:spChg chg="add mod">
          <ac:chgData name="胡平" userId="f8782b39-48f4-4dc7-9a1b-23b8a3c49d01" providerId="ADAL" clId="{3DE016FF-7545-4E05-B48A-FBC4CA0CAF92}" dt="2021-12-13T14:27:15.061" v="552" actId="1076"/>
          <ac:spMkLst>
            <pc:docMk/>
            <pc:sldMk cId="0" sldId="467"/>
            <ac:spMk id="10" creationId="{3D371709-E9ED-4B04-A595-1721EB7DE5D3}"/>
          </ac:spMkLst>
        </pc:spChg>
        <pc:spChg chg="add mod">
          <ac:chgData name="胡平" userId="f8782b39-48f4-4dc7-9a1b-23b8a3c49d01" providerId="ADAL" clId="{3DE016FF-7545-4E05-B48A-FBC4CA0CAF92}" dt="2021-12-13T14:27:29.423" v="558" actId="1076"/>
          <ac:spMkLst>
            <pc:docMk/>
            <pc:sldMk cId="0" sldId="467"/>
            <ac:spMk id="13" creationId="{32C659A2-23B9-4480-8F41-6F61CFF8C604}"/>
          </ac:spMkLst>
        </pc:spChg>
        <pc:spChg chg="mod">
          <ac:chgData name="胡平" userId="f8782b39-48f4-4dc7-9a1b-23b8a3c49d01" providerId="ADAL" clId="{3DE016FF-7545-4E05-B48A-FBC4CA0CAF92}" dt="2021-12-13T14:21:03.807" v="428" actId="20577"/>
          <ac:spMkLst>
            <pc:docMk/>
            <pc:sldMk cId="0" sldId="467"/>
            <ac:spMk id="259074" creationId="{37E190BA-43AB-4B86-810D-467CCC89F9DD}"/>
          </ac:spMkLst>
        </pc:spChg>
        <pc:spChg chg="add del mod">
          <ac:chgData name="胡平" userId="f8782b39-48f4-4dc7-9a1b-23b8a3c49d01" providerId="ADAL" clId="{3DE016FF-7545-4E05-B48A-FBC4CA0CAF92}" dt="2021-12-13T14:19:16.365" v="368" actId="478"/>
          <ac:spMkLst>
            <pc:docMk/>
            <pc:sldMk cId="0" sldId="467"/>
            <ac:spMk id="259077" creationId="{327D4663-2D86-4C19-B93E-0955B34081A9}"/>
          </ac:spMkLst>
        </pc:spChg>
        <pc:graphicFrameChg chg="del mod replId">
          <ac:chgData name="胡平" userId="f8782b39-48f4-4dc7-9a1b-23b8a3c49d01" providerId="ADAL" clId="{3DE016FF-7545-4E05-B48A-FBC4CA0CAF92}" dt="2021-12-13T14:19:11.518" v="366"/>
          <ac:graphicFrameMkLst>
            <pc:docMk/>
            <pc:sldMk cId="0" sldId="467"/>
            <ac:graphicFrameMk id="2" creationId="{327D4663-2D86-4C19-B93E-0955B34081A9}"/>
          </ac:graphicFrameMkLst>
        </pc:graphicFrameChg>
        <pc:graphicFrameChg chg="add del mod replId">
          <ac:chgData name="胡平" userId="f8782b39-48f4-4dc7-9a1b-23b8a3c49d01" providerId="ADAL" clId="{3DE016FF-7545-4E05-B48A-FBC4CA0CAF92}" dt="2021-12-13T14:21:54.749" v="433"/>
          <ac:graphicFrameMkLst>
            <pc:docMk/>
            <pc:sldMk cId="0" sldId="467"/>
            <ac:graphicFrameMk id="5" creationId="{3D371709-E9ED-4B04-A595-1721EB7DE5D3}"/>
          </ac:graphicFrameMkLst>
        </pc:graphicFrameChg>
        <pc:graphicFrameChg chg="del">
          <ac:chgData name="胡平" userId="f8782b39-48f4-4dc7-9a1b-23b8a3c49d01" providerId="ADAL" clId="{3DE016FF-7545-4E05-B48A-FBC4CA0CAF92}" dt="2021-12-13T14:19:35.952" v="391" actId="478"/>
          <ac:graphicFrameMkLst>
            <pc:docMk/>
            <pc:sldMk cId="0" sldId="467"/>
            <ac:graphicFrameMk id="259075" creationId="{C1EF8A49-7B1E-4D55-9BEB-D2CA406DD869}"/>
          </ac:graphicFrameMkLst>
        </pc:graphicFrameChg>
        <pc:graphicFrameChg chg="del mod">
          <ac:chgData name="胡平" userId="f8782b39-48f4-4dc7-9a1b-23b8a3c49d01" providerId="ADAL" clId="{3DE016FF-7545-4E05-B48A-FBC4CA0CAF92}" dt="2021-12-13T14:20:02.121" v="410" actId="478"/>
          <ac:graphicFrameMkLst>
            <pc:docMk/>
            <pc:sldMk cId="0" sldId="467"/>
            <ac:graphicFrameMk id="259076" creationId="{5646A363-BB6B-409A-9AAA-667200732C80}"/>
          </ac:graphicFrameMkLst>
        </pc:graphicFrameChg>
      </pc:sldChg>
      <pc:sldChg chg="addSp modSp modAnim">
        <pc:chgData name="胡平" userId="f8782b39-48f4-4dc7-9a1b-23b8a3c49d01" providerId="ADAL" clId="{3DE016FF-7545-4E05-B48A-FBC4CA0CAF92}" dt="2021-12-13T14:38:42.617" v="833"/>
        <pc:sldMkLst>
          <pc:docMk/>
          <pc:sldMk cId="0" sldId="468"/>
        </pc:sldMkLst>
        <pc:spChg chg="add mod">
          <ac:chgData name="胡平" userId="f8782b39-48f4-4dc7-9a1b-23b8a3c49d01" providerId="ADAL" clId="{3DE016FF-7545-4E05-B48A-FBC4CA0CAF92}" dt="2021-12-13T14:37:36.792" v="820" actId="20577"/>
          <ac:spMkLst>
            <pc:docMk/>
            <pc:sldMk cId="0" sldId="468"/>
            <ac:spMk id="14" creationId="{211E3D1D-595E-420F-850F-84B8DBEC95D7}"/>
          </ac:spMkLst>
        </pc:spChg>
        <pc:spChg chg="mod">
          <ac:chgData name="胡平" userId="f8782b39-48f4-4dc7-9a1b-23b8a3c49d01" providerId="ADAL" clId="{3DE016FF-7545-4E05-B48A-FBC4CA0CAF92}" dt="2021-12-13T14:37:42.788" v="821" actId="403"/>
          <ac:spMkLst>
            <pc:docMk/>
            <pc:sldMk cId="0" sldId="468"/>
            <ac:spMk id="260098" creationId="{2DE252EE-B597-4602-9D69-C498E882B85B}"/>
          </ac:spMkLst>
        </pc:spChg>
        <pc:spChg chg="mod">
          <ac:chgData name="胡平" userId="f8782b39-48f4-4dc7-9a1b-23b8a3c49d01" providerId="ADAL" clId="{3DE016FF-7545-4E05-B48A-FBC4CA0CAF92}" dt="2021-12-13T14:37:42.788" v="821" actId="403"/>
          <ac:spMkLst>
            <pc:docMk/>
            <pc:sldMk cId="0" sldId="468"/>
            <ac:spMk id="260100" creationId="{752008D2-CB0D-4DF6-823A-A1FFBE352B1C}"/>
          </ac:spMkLst>
        </pc:spChg>
        <pc:spChg chg="mod">
          <ac:chgData name="胡平" userId="f8782b39-48f4-4dc7-9a1b-23b8a3c49d01" providerId="ADAL" clId="{3DE016FF-7545-4E05-B48A-FBC4CA0CAF92}" dt="2021-12-13T14:37:42.788" v="821" actId="403"/>
          <ac:spMkLst>
            <pc:docMk/>
            <pc:sldMk cId="0" sldId="468"/>
            <ac:spMk id="260101" creationId="{5AA0F1E8-1562-496B-8D99-F2F2E03070C6}"/>
          </ac:spMkLst>
        </pc:spChg>
        <pc:spChg chg="mod">
          <ac:chgData name="胡平" userId="f8782b39-48f4-4dc7-9a1b-23b8a3c49d01" providerId="ADAL" clId="{3DE016FF-7545-4E05-B48A-FBC4CA0CAF92}" dt="2021-12-13T14:38:01.890" v="828" actId="1076"/>
          <ac:spMkLst>
            <pc:docMk/>
            <pc:sldMk cId="0" sldId="468"/>
            <ac:spMk id="260103" creationId="{9E0194FC-F17A-4A41-B937-4DD2E302CBF7}"/>
          </ac:spMkLst>
        </pc:spChg>
        <pc:spChg chg="mod">
          <ac:chgData name="胡平" userId="f8782b39-48f4-4dc7-9a1b-23b8a3c49d01" providerId="ADAL" clId="{3DE016FF-7545-4E05-B48A-FBC4CA0CAF92}" dt="2021-12-13T14:37:56.866" v="826" actId="14100"/>
          <ac:spMkLst>
            <pc:docMk/>
            <pc:sldMk cId="0" sldId="468"/>
            <ac:spMk id="260104" creationId="{8E6A20F1-8C1D-4E98-8AAA-607DC22DCC5A}"/>
          </ac:spMkLst>
        </pc:spChg>
        <pc:spChg chg="mod">
          <ac:chgData name="胡平" userId="f8782b39-48f4-4dc7-9a1b-23b8a3c49d01" providerId="ADAL" clId="{3DE016FF-7545-4E05-B48A-FBC4CA0CAF92}" dt="2021-12-13T14:37:42.788" v="821" actId="403"/>
          <ac:spMkLst>
            <pc:docMk/>
            <pc:sldMk cId="0" sldId="468"/>
            <ac:spMk id="260106" creationId="{531C2027-F2EB-470B-BCC0-EA7B5A6F6154}"/>
          </ac:spMkLst>
        </pc:spChg>
        <pc:spChg chg="mod">
          <ac:chgData name="胡平" userId="f8782b39-48f4-4dc7-9a1b-23b8a3c49d01" providerId="ADAL" clId="{3DE016FF-7545-4E05-B48A-FBC4CA0CAF92}" dt="2021-12-13T14:37:49.090" v="823" actId="1076"/>
          <ac:spMkLst>
            <pc:docMk/>
            <pc:sldMk cId="0" sldId="468"/>
            <ac:spMk id="260107" creationId="{9789E6FD-420E-46A8-BB6D-11032BFDCAAE}"/>
          </ac:spMkLst>
        </pc:spChg>
        <pc:graphicFrameChg chg="mod">
          <ac:chgData name="胡平" userId="f8782b39-48f4-4dc7-9a1b-23b8a3c49d01" providerId="ADAL" clId="{3DE016FF-7545-4E05-B48A-FBC4CA0CAF92}" dt="2021-12-13T14:37:42.788" v="821" actId="403"/>
          <ac:graphicFrameMkLst>
            <pc:docMk/>
            <pc:sldMk cId="0" sldId="468"/>
            <ac:graphicFrameMk id="260099" creationId="{91E96665-60A5-40F2-9CD8-1ABDF8B8838F}"/>
          </ac:graphicFrameMkLst>
        </pc:graphicFrameChg>
        <pc:graphicFrameChg chg="mod">
          <ac:chgData name="胡平" userId="f8782b39-48f4-4dc7-9a1b-23b8a3c49d01" providerId="ADAL" clId="{3DE016FF-7545-4E05-B48A-FBC4CA0CAF92}" dt="2021-12-13T14:37:42.788" v="821" actId="403"/>
          <ac:graphicFrameMkLst>
            <pc:docMk/>
            <pc:sldMk cId="0" sldId="468"/>
            <ac:graphicFrameMk id="260102" creationId="{4F03E60D-ECA5-4463-AE41-DD5595152AA8}"/>
          </ac:graphicFrameMkLst>
        </pc:graphicFrameChg>
        <pc:graphicFrameChg chg="mod">
          <ac:chgData name="胡平" userId="f8782b39-48f4-4dc7-9a1b-23b8a3c49d01" providerId="ADAL" clId="{3DE016FF-7545-4E05-B48A-FBC4CA0CAF92}" dt="2021-12-13T14:37:59.086" v="827" actId="1076"/>
          <ac:graphicFrameMkLst>
            <pc:docMk/>
            <pc:sldMk cId="0" sldId="468"/>
            <ac:graphicFrameMk id="260105" creationId="{0DAEDA8E-9E2B-4D2A-8EB0-DC8BDC913C0E}"/>
          </ac:graphicFrameMkLst>
        </pc:graphicFrameChg>
        <pc:graphicFrameChg chg="mod">
          <ac:chgData name="胡平" userId="f8782b39-48f4-4dc7-9a1b-23b8a3c49d01" providerId="ADAL" clId="{3DE016FF-7545-4E05-B48A-FBC4CA0CAF92}" dt="2021-12-13T14:37:51.254" v="824" actId="1076"/>
          <ac:graphicFrameMkLst>
            <pc:docMk/>
            <pc:sldMk cId="0" sldId="468"/>
            <ac:graphicFrameMk id="260108" creationId="{6B89009A-A965-42EE-A2C9-8655C52B61BC}"/>
          </ac:graphicFrameMkLst>
        </pc:graphicFrameChg>
      </pc:sldChg>
      <pc:sldChg chg="addSp delSp modSp delAnim modAnim">
        <pc:chgData name="胡平" userId="f8782b39-48f4-4dc7-9a1b-23b8a3c49d01" providerId="ADAL" clId="{3DE016FF-7545-4E05-B48A-FBC4CA0CAF92}" dt="2021-12-14T02:20:06.141" v="3018" actId="1076"/>
        <pc:sldMkLst>
          <pc:docMk/>
          <pc:sldMk cId="0" sldId="469"/>
        </pc:sldMkLst>
        <pc:spChg chg="add mod">
          <ac:chgData name="胡平" userId="f8782b39-48f4-4dc7-9a1b-23b8a3c49d01" providerId="ADAL" clId="{3DE016FF-7545-4E05-B48A-FBC4CA0CAF92}" dt="2021-12-14T02:20:00" v="3016" actId="20577"/>
          <ac:spMkLst>
            <pc:docMk/>
            <pc:sldMk cId="0" sldId="469"/>
            <ac:spMk id="2" creationId="{2D3436CF-674C-44EC-A654-C271E8100EE6}"/>
          </ac:spMkLst>
        </pc:spChg>
        <pc:spChg chg="add mod">
          <ac:chgData name="胡平" userId="f8782b39-48f4-4dc7-9a1b-23b8a3c49d01" providerId="ADAL" clId="{3DE016FF-7545-4E05-B48A-FBC4CA0CAF92}" dt="2021-12-14T02:17:20.438" v="2973" actId="113"/>
          <ac:spMkLst>
            <pc:docMk/>
            <pc:sldMk cId="0" sldId="469"/>
            <ac:spMk id="3" creationId="{42E5234C-067F-4C03-ACA9-783DF450C455}"/>
          </ac:spMkLst>
        </pc:spChg>
        <pc:spChg chg="add mod">
          <ac:chgData name="胡平" userId="f8782b39-48f4-4dc7-9a1b-23b8a3c49d01" providerId="ADAL" clId="{3DE016FF-7545-4E05-B48A-FBC4CA0CAF92}" dt="2021-12-14T02:18:14.544" v="2988" actId="1076"/>
          <ac:spMkLst>
            <pc:docMk/>
            <pc:sldMk cId="0" sldId="469"/>
            <ac:spMk id="22" creationId="{F3E88D0A-57F9-410B-AC50-FF408406E2B0}"/>
          </ac:spMkLst>
        </pc:spChg>
        <pc:spChg chg="add mod">
          <ac:chgData name="胡平" userId="f8782b39-48f4-4dc7-9a1b-23b8a3c49d01" providerId="ADAL" clId="{3DE016FF-7545-4E05-B48A-FBC4CA0CAF92}" dt="2021-12-14T02:18:19.191" v="2989" actId="1076"/>
          <ac:spMkLst>
            <pc:docMk/>
            <pc:sldMk cId="0" sldId="469"/>
            <ac:spMk id="23" creationId="{FE5FB93E-CC09-479D-AA63-06B3643940BE}"/>
          </ac:spMkLst>
        </pc:spChg>
        <pc:spChg chg="add mod">
          <ac:chgData name="胡平" userId="f8782b39-48f4-4dc7-9a1b-23b8a3c49d01" providerId="ADAL" clId="{3DE016FF-7545-4E05-B48A-FBC4CA0CAF92}" dt="2021-12-14T02:20:02.830" v="3017" actId="1076"/>
          <ac:spMkLst>
            <pc:docMk/>
            <pc:sldMk cId="0" sldId="469"/>
            <ac:spMk id="25" creationId="{1149DC90-2791-460F-9E6A-CD4E432B5254}"/>
          </ac:spMkLst>
        </pc:spChg>
        <pc:spChg chg="add mod">
          <ac:chgData name="胡平" userId="f8782b39-48f4-4dc7-9a1b-23b8a3c49d01" providerId="ADAL" clId="{3DE016FF-7545-4E05-B48A-FBC4CA0CAF92}" dt="2021-12-14T02:20:06.141" v="3018" actId="1076"/>
          <ac:spMkLst>
            <pc:docMk/>
            <pc:sldMk cId="0" sldId="469"/>
            <ac:spMk id="26" creationId="{2B25611C-28AC-48CB-8B4D-B3F633D0B725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29" creationId="{09571C3E-3A17-485E-9B3E-1171B59B70EC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0" creationId="{76C4CD07-E884-48D7-B024-55E9B316CA71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1" creationId="{BFFA9D49-6C8C-4EC8-AD2C-8A128F13DA11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2" creationId="{138C574B-AE33-45B5-818C-F8683EFC0AD4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3" creationId="{FC5E3731-C742-4424-BFBA-ACE38645B6E8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4" creationId="{580EB814-1DAA-4BBD-A3BC-63C0E9FDA1C5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5" creationId="{BA32484F-0D68-439C-BE97-1DD45B0ECDE2}"/>
          </ac:spMkLst>
        </pc:spChg>
        <pc:spChg chg="mod">
          <ac:chgData name="胡平" userId="f8782b39-48f4-4dc7-9a1b-23b8a3c49d01" providerId="ADAL" clId="{3DE016FF-7545-4E05-B48A-FBC4CA0CAF92}" dt="2021-12-13T15:00:34.339" v="1180" actId="1038"/>
          <ac:spMkLst>
            <pc:docMk/>
            <pc:sldMk cId="0" sldId="469"/>
            <ac:spMk id="261136" creationId="{BC4281E0-409D-4E82-BBD1-A6BA3D3611AA}"/>
          </ac:spMkLst>
        </pc:spChg>
        <pc:spChg chg="mod">
          <ac:chgData name="胡平" userId="f8782b39-48f4-4dc7-9a1b-23b8a3c49d01" providerId="ADAL" clId="{3DE016FF-7545-4E05-B48A-FBC4CA0CAF92}" dt="2021-12-14T02:14:53.225" v="2921" actId="20577"/>
          <ac:spMkLst>
            <pc:docMk/>
            <pc:sldMk cId="0" sldId="469"/>
            <ac:spMk id="261137" creationId="{408D3289-8CE1-48A1-B2A1-07756B4A95C8}"/>
          </ac:spMkLst>
        </pc:spChg>
        <pc:spChg chg="mod">
          <ac:chgData name="胡平" userId="f8782b39-48f4-4dc7-9a1b-23b8a3c49d01" providerId="ADAL" clId="{3DE016FF-7545-4E05-B48A-FBC4CA0CAF92}" dt="2021-12-14T02:15:25.236" v="2944" actId="20577"/>
          <ac:spMkLst>
            <pc:docMk/>
            <pc:sldMk cId="0" sldId="469"/>
            <ac:spMk id="261138" creationId="{0FF5B546-70F0-45AB-B087-B965A8CCA104}"/>
          </ac:spMkLst>
        </pc:spChg>
        <pc:grpChg chg="mod">
          <ac:chgData name="胡平" userId="f8782b39-48f4-4dc7-9a1b-23b8a3c49d01" providerId="ADAL" clId="{3DE016FF-7545-4E05-B48A-FBC4CA0CAF92}" dt="2021-12-13T15:00:34.339" v="1180" actId="1038"/>
          <ac:grpSpMkLst>
            <pc:docMk/>
            <pc:sldMk cId="0" sldId="469"/>
            <ac:grpSpMk id="261122" creationId="{0AB3BF07-0C27-4BF5-941F-AE3EA61EBC05}"/>
          </ac:grpSpMkLst>
        </pc:grpChg>
        <pc:graphicFrameChg chg="del mod">
          <ac:chgData name="胡平" userId="f8782b39-48f4-4dc7-9a1b-23b8a3c49d01" providerId="ADAL" clId="{3DE016FF-7545-4E05-B48A-FBC4CA0CAF92}" dt="2021-12-13T14:56:46.201" v="990" actId="478"/>
          <ac:graphicFrameMkLst>
            <pc:docMk/>
            <pc:sldMk cId="0" sldId="469"/>
            <ac:graphicFrameMk id="261139" creationId="{A002C379-2275-4602-9EFA-89FF1585CCDB}"/>
          </ac:graphicFrameMkLst>
        </pc:graphicFrameChg>
      </pc:sldChg>
      <pc:sldChg chg="modSp modAnim">
        <pc:chgData name="胡平" userId="f8782b39-48f4-4dc7-9a1b-23b8a3c49d01" providerId="ADAL" clId="{3DE016FF-7545-4E05-B48A-FBC4CA0CAF92}" dt="2021-12-13T15:08:49.093" v="1342"/>
        <pc:sldMkLst>
          <pc:docMk/>
          <pc:sldMk cId="0" sldId="471"/>
        </pc:sldMkLst>
        <pc:spChg chg="mod">
          <ac:chgData name="胡平" userId="f8782b39-48f4-4dc7-9a1b-23b8a3c49d01" providerId="ADAL" clId="{3DE016FF-7545-4E05-B48A-FBC4CA0CAF92}" dt="2021-12-13T15:07:50.107" v="1323"/>
          <ac:spMkLst>
            <pc:docMk/>
            <pc:sldMk cId="0" sldId="471"/>
            <ac:spMk id="263170" creationId="{F903E924-A61C-490D-A25E-0EE07390E15F}"/>
          </ac:spMkLst>
        </pc:spChg>
        <pc:spChg chg="mod">
          <ac:chgData name="胡平" userId="f8782b39-48f4-4dc7-9a1b-23b8a3c49d01" providerId="ADAL" clId="{3DE016FF-7545-4E05-B48A-FBC4CA0CAF92}" dt="2021-12-13T15:08:22.679" v="1330" actId="1076"/>
          <ac:spMkLst>
            <pc:docMk/>
            <pc:sldMk cId="0" sldId="471"/>
            <ac:spMk id="263179" creationId="{902C3C26-0972-4E0F-B091-EA5B72C42446}"/>
          </ac:spMkLst>
        </pc:spChg>
        <pc:spChg chg="mod">
          <ac:chgData name="胡平" userId="f8782b39-48f4-4dc7-9a1b-23b8a3c49d01" providerId="ADAL" clId="{3DE016FF-7545-4E05-B48A-FBC4CA0CAF92}" dt="2021-12-13T15:08:31.745" v="1334" actId="1076"/>
          <ac:spMkLst>
            <pc:docMk/>
            <pc:sldMk cId="0" sldId="471"/>
            <ac:spMk id="263183" creationId="{F048FE42-D589-4D07-A6E3-BC5187EF952A}"/>
          </ac:spMkLst>
        </pc:spChg>
        <pc:spChg chg="mod">
          <ac:chgData name="胡平" userId="f8782b39-48f4-4dc7-9a1b-23b8a3c49d01" providerId="ADAL" clId="{3DE016FF-7545-4E05-B48A-FBC4CA0CAF92}" dt="2021-12-13T15:08:42.820" v="1341"/>
          <ac:spMkLst>
            <pc:docMk/>
            <pc:sldMk cId="0" sldId="471"/>
            <ac:spMk id="263185" creationId="{79EA5D75-5335-4CDC-B5E7-0272B3E1626D}"/>
          </ac:spMkLst>
        </pc:spChg>
        <pc:graphicFrameChg chg="mod">
          <ac:chgData name="胡平" userId="f8782b39-48f4-4dc7-9a1b-23b8a3c49d01" providerId="ADAL" clId="{3DE016FF-7545-4E05-B48A-FBC4CA0CAF92}" dt="2021-12-13T15:08:29.385" v="1333" actId="1076"/>
          <ac:graphicFrameMkLst>
            <pc:docMk/>
            <pc:sldMk cId="0" sldId="471"/>
            <ac:graphicFrameMk id="263184" creationId="{0D314316-A9D2-46D1-9F16-0FE0A7E35762}"/>
          </ac:graphicFrameMkLst>
        </pc:graphicFrameChg>
      </pc:sldChg>
      <pc:sldChg chg="addSp delSp modSp">
        <pc:chgData name="胡平" userId="f8782b39-48f4-4dc7-9a1b-23b8a3c49d01" providerId="ADAL" clId="{3DE016FF-7545-4E05-B48A-FBC4CA0CAF92}" dt="2021-12-14T02:21:23.110" v="3027" actId="20577"/>
        <pc:sldMkLst>
          <pc:docMk/>
          <pc:sldMk cId="0" sldId="472"/>
        </pc:sldMkLst>
        <pc:spChg chg="add mod">
          <ac:chgData name="胡平" userId="f8782b39-48f4-4dc7-9a1b-23b8a3c49d01" providerId="ADAL" clId="{3DE016FF-7545-4E05-B48A-FBC4CA0CAF92}" dt="2021-12-14T02:21:23.110" v="3027" actId="20577"/>
          <ac:spMkLst>
            <pc:docMk/>
            <pc:sldMk cId="0" sldId="472"/>
            <ac:spMk id="264195" creationId="{7F22C3DE-F2A7-4A0B-90B0-5F0423D4C502}"/>
          </ac:spMkLst>
        </pc:spChg>
        <pc:spChg chg="mod">
          <ac:chgData name="胡平" userId="f8782b39-48f4-4dc7-9a1b-23b8a3c49d01" providerId="ADAL" clId="{3DE016FF-7545-4E05-B48A-FBC4CA0CAF92}" dt="2021-12-13T15:08:55.791" v="1346"/>
          <ac:spMkLst>
            <pc:docMk/>
            <pc:sldMk cId="0" sldId="472"/>
            <ac:spMk id="264196" creationId="{9761EDEB-DD4F-4EA0-B8E5-F0B9CCD77328}"/>
          </ac:spMkLst>
        </pc:spChg>
        <pc:graphicFrameChg chg="del mod replId">
          <ac:chgData name="胡平" userId="f8782b39-48f4-4dc7-9a1b-23b8a3c49d01" providerId="ADAL" clId="{3DE016FF-7545-4E05-B48A-FBC4CA0CAF92}" dt="2021-12-14T02:20:38.443" v="3020"/>
          <ac:graphicFrameMkLst>
            <pc:docMk/>
            <pc:sldMk cId="0" sldId="472"/>
            <ac:graphicFrameMk id="2" creationId="{7F22C3DE-F2A7-4A0B-90B0-5F0423D4C502}"/>
          </ac:graphicFrameMkLst>
        </pc:graphicFrameChg>
      </pc:sldChg>
      <pc:sldChg chg="addSp delSp modSp modAnim">
        <pc:chgData name="胡平" userId="f8782b39-48f4-4dc7-9a1b-23b8a3c49d01" providerId="ADAL" clId="{3DE016FF-7545-4E05-B48A-FBC4CA0CAF92}" dt="2021-12-15T14:13:23.338" v="3618" actId="1076"/>
        <pc:sldMkLst>
          <pc:docMk/>
          <pc:sldMk cId="0" sldId="473"/>
        </pc:sldMkLst>
        <pc:spChg chg="add del mod">
          <ac:chgData name="胡平" userId="f8782b39-48f4-4dc7-9a1b-23b8a3c49d01" providerId="ADAL" clId="{3DE016FF-7545-4E05-B48A-FBC4CA0CAF92}" dt="2021-12-13T15:18:32.226" v="1490"/>
          <ac:spMkLst>
            <pc:docMk/>
            <pc:sldMk cId="0" sldId="473"/>
            <ac:spMk id="5" creationId="{C15D234C-8822-47A5-B50F-343B70D332B6}"/>
          </ac:spMkLst>
        </pc:spChg>
        <pc:spChg chg="add mod">
          <ac:chgData name="胡平" userId="f8782b39-48f4-4dc7-9a1b-23b8a3c49d01" providerId="ADAL" clId="{3DE016FF-7545-4E05-B48A-FBC4CA0CAF92}" dt="2021-12-15T14:13:23.338" v="3618" actId="1076"/>
          <ac:spMkLst>
            <pc:docMk/>
            <pc:sldMk cId="0" sldId="473"/>
            <ac:spMk id="6" creationId="{C4F7DF4B-382F-43AA-8F8B-CE4C32CFC2A8}"/>
          </ac:spMkLst>
        </pc:spChg>
        <pc:spChg chg="add mod">
          <ac:chgData name="胡平" userId="f8782b39-48f4-4dc7-9a1b-23b8a3c49d01" providerId="ADAL" clId="{3DE016FF-7545-4E05-B48A-FBC4CA0CAF92}" dt="2021-12-13T15:14:43.789" v="1420" actId="1076"/>
          <ac:spMkLst>
            <pc:docMk/>
            <pc:sldMk cId="0" sldId="473"/>
            <ac:spMk id="265219" creationId="{45E58D0F-F46E-4B88-96F7-911E3CF61608}"/>
          </ac:spMkLst>
        </pc:spChg>
        <pc:graphicFrameChg chg="del mod replId">
          <ac:chgData name="胡平" userId="f8782b39-48f4-4dc7-9a1b-23b8a3c49d01" providerId="ADAL" clId="{3DE016FF-7545-4E05-B48A-FBC4CA0CAF92}" dt="2021-12-13T15:10:21.248" v="1348"/>
          <ac:graphicFrameMkLst>
            <pc:docMk/>
            <pc:sldMk cId="0" sldId="473"/>
            <ac:graphicFrameMk id="2" creationId="{45E58D0F-F46E-4B88-96F7-911E3CF61608}"/>
          </ac:graphicFrameMkLst>
        </pc:graphicFrameChg>
      </pc:sldChg>
      <pc:sldChg chg="addSp delSp modSp modAnim">
        <pc:chgData name="胡平" userId="f8782b39-48f4-4dc7-9a1b-23b8a3c49d01" providerId="ADAL" clId="{3DE016FF-7545-4E05-B48A-FBC4CA0CAF92}" dt="2021-12-13T15:39:58.312" v="2173" actId="20577"/>
        <pc:sldMkLst>
          <pc:docMk/>
          <pc:sldMk cId="0" sldId="475"/>
        </pc:sldMkLst>
        <pc:spChg chg="add mod">
          <ac:chgData name="胡平" userId="f8782b39-48f4-4dc7-9a1b-23b8a3c49d01" providerId="ADAL" clId="{3DE016FF-7545-4E05-B48A-FBC4CA0CAF92}" dt="2021-12-13T15:39:12.519" v="2166" actId="1076"/>
          <ac:spMkLst>
            <pc:docMk/>
            <pc:sldMk cId="0" sldId="475"/>
            <ac:spMk id="2" creationId="{81151120-97B9-41ED-AC56-9008F8F6A6CB}"/>
          </ac:spMkLst>
        </pc:spChg>
        <pc:spChg chg="add mod">
          <ac:chgData name="胡平" userId="f8782b39-48f4-4dc7-9a1b-23b8a3c49d01" providerId="ADAL" clId="{3DE016FF-7545-4E05-B48A-FBC4CA0CAF92}" dt="2021-12-13T15:39:20.258" v="2168" actId="1076"/>
          <ac:spMkLst>
            <pc:docMk/>
            <pc:sldMk cId="0" sldId="475"/>
            <ac:spMk id="11" creationId="{1E538B9A-FDE3-4B00-9B61-76A7E52D56B7}"/>
          </ac:spMkLst>
        </pc:spChg>
        <pc:spChg chg="mod">
          <ac:chgData name="胡平" userId="f8782b39-48f4-4dc7-9a1b-23b8a3c49d01" providerId="ADAL" clId="{3DE016FF-7545-4E05-B48A-FBC4CA0CAF92}" dt="2021-12-13T15:37:56.442" v="2124" actId="1076"/>
          <ac:spMkLst>
            <pc:docMk/>
            <pc:sldMk cId="0" sldId="475"/>
            <ac:spMk id="267266" creationId="{0696A9C0-8585-4641-9053-98170B77F7A6}"/>
          </ac:spMkLst>
        </pc:spChg>
        <pc:spChg chg="mod">
          <ac:chgData name="胡平" userId="f8782b39-48f4-4dc7-9a1b-23b8a3c49d01" providerId="ADAL" clId="{3DE016FF-7545-4E05-B48A-FBC4CA0CAF92}" dt="2021-12-13T15:39:58.312" v="2173" actId="20577"/>
          <ac:spMkLst>
            <pc:docMk/>
            <pc:sldMk cId="0" sldId="475"/>
            <ac:spMk id="267268" creationId="{D3319ABF-4334-46B6-A25E-8423B45FA1B8}"/>
          </ac:spMkLst>
        </pc:spChg>
        <pc:spChg chg="mod">
          <ac:chgData name="胡平" userId="f8782b39-48f4-4dc7-9a1b-23b8a3c49d01" providerId="ADAL" clId="{3DE016FF-7545-4E05-B48A-FBC4CA0CAF92}" dt="2021-12-13T15:38:11.256" v="2129" actId="1076"/>
          <ac:spMkLst>
            <pc:docMk/>
            <pc:sldMk cId="0" sldId="475"/>
            <ac:spMk id="267270" creationId="{9C7331BE-B140-43FF-91E6-EB0051A10250}"/>
          </ac:spMkLst>
        </pc:spChg>
        <pc:spChg chg="mod">
          <ac:chgData name="胡平" userId="f8782b39-48f4-4dc7-9a1b-23b8a3c49d01" providerId="ADAL" clId="{3DE016FF-7545-4E05-B48A-FBC4CA0CAF92}" dt="2021-12-13T15:38:14.915" v="2130" actId="1076"/>
          <ac:spMkLst>
            <pc:docMk/>
            <pc:sldMk cId="0" sldId="475"/>
            <ac:spMk id="267271" creationId="{D2D39FBB-6474-434D-8EC6-D0B1CA54ECB0}"/>
          </ac:spMkLst>
        </pc:spChg>
        <pc:graphicFrameChg chg="mod">
          <ac:chgData name="胡平" userId="f8782b39-48f4-4dc7-9a1b-23b8a3c49d01" providerId="ADAL" clId="{3DE016FF-7545-4E05-B48A-FBC4CA0CAF92}" dt="2021-12-13T15:37:59.056" v="2125" actId="1076"/>
          <ac:graphicFrameMkLst>
            <pc:docMk/>
            <pc:sldMk cId="0" sldId="475"/>
            <ac:graphicFrameMk id="267267" creationId="{EE09812C-001F-4B66-AF1B-40D0DE4AB57E}"/>
          </ac:graphicFrameMkLst>
        </pc:graphicFrameChg>
        <pc:graphicFrameChg chg="mod">
          <ac:chgData name="胡平" userId="f8782b39-48f4-4dc7-9a1b-23b8a3c49d01" providerId="ADAL" clId="{3DE016FF-7545-4E05-B48A-FBC4CA0CAF92}" dt="2021-12-13T15:38:07.125" v="2128" actId="1076"/>
          <ac:graphicFrameMkLst>
            <pc:docMk/>
            <pc:sldMk cId="0" sldId="475"/>
            <ac:graphicFrameMk id="267269" creationId="{F8660A86-9CA1-4621-87DA-10813E3D4B2B}"/>
          </ac:graphicFrameMkLst>
        </pc:graphicFrameChg>
        <pc:graphicFrameChg chg="del mod">
          <ac:chgData name="胡平" userId="f8782b39-48f4-4dc7-9a1b-23b8a3c49d01" providerId="ADAL" clId="{3DE016FF-7545-4E05-B48A-FBC4CA0CAF92}" dt="2021-12-13T15:39:53.545" v="2169" actId="478"/>
          <ac:graphicFrameMkLst>
            <pc:docMk/>
            <pc:sldMk cId="0" sldId="475"/>
            <ac:graphicFrameMk id="267272" creationId="{CF1C83E2-B8D6-42BE-8C7D-E99E9B9FA367}"/>
          </ac:graphicFrameMkLst>
        </pc:graphicFrameChg>
      </pc:sldChg>
      <pc:sldChg chg="addSp modSp add modAnim">
        <pc:chgData name="胡平" userId="f8782b39-48f4-4dc7-9a1b-23b8a3c49d01" providerId="ADAL" clId="{3DE016FF-7545-4E05-B48A-FBC4CA0CAF92}" dt="2021-12-13T14:36:45.473" v="807" actId="14100"/>
        <pc:sldMkLst>
          <pc:docMk/>
          <pc:sldMk cId="1313526697" sldId="476"/>
        </pc:sldMkLst>
        <pc:spChg chg="add mod">
          <ac:chgData name="胡平" userId="f8782b39-48f4-4dc7-9a1b-23b8a3c49d01" providerId="ADAL" clId="{3DE016FF-7545-4E05-B48A-FBC4CA0CAF92}" dt="2021-12-13T14:31:00.366" v="583"/>
          <ac:spMkLst>
            <pc:docMk/>
            <pc:sldMk cId="1313526697" sldId="476"/>
            <ac:spMk id="3" creationId="{10D4947A-CA00-4492-AD5A-DE1F20307FF7}"/>
          </ac:spMkLst>
        </pc:spChg>
        <pc:spChg chg="add mod">
          <ac:chgData name="胡平" userId="f8782b39-48f4-4dc7-9a1b-23b8a3c49d01" providerId="ADAL" clId="{3DE016FF-7545-4E05-B48A-FBC4CA0CAF92}" dt="2021-12-13T14:31:49.676" v="601" actId="20577"/>
          <ac:spMkLst>
            <pc:docMk/>
            <pc:sldMk cId="1313526697" sldId="476"/>
            <ac:spMk id="4" creationId="{8D887CAC-F213-4BD0-B33D-2D09245D3321}"/>
          </ac:spMkLst>
        </pc:spChg>
        <pc:spChg chg="add mod">
          <ac:chgData name="胡平" userId="f8782b39-48f4-4dc7-9a1b-23b8a3c49d01" providerId="ADAL" clId="{3DE016FF-7545-4E05-B48A-FBC4CA0CAF92}" dt="2021-12-13T14:32:50.477" v="658" actId="1076"/>
          <ac:spMkLst>
            <pc:docMk/>
            <pc:sldMk cId="1313526697" sldId="476"/>
            <ac:spMk id="5" creationId="{C2BA7D94-03E2-4152-AF49-741CE3DE2105}"/>
          </ac:spMkLst>
        </pc:spChg>
        <pc:spChg chg="add mod">
          <ac:chgData name="胡平" userId="f8782b39-48f4-4dc7-9a1b-23b8a3c49d01" providerId="ADAL" clId="{3DE016FF-7545-4E05-B48A-FBC4CA0CAF92}" dt="2021-12-13T14:34:03.030" v="716" actId="113"/>
          <ac:spMkLst>
            <pc:docMk/>
            <pc:sldMk cId="1313526697" sldId="476"/>
            <ac:spMk id="6" creationId="{E5425DF3-E138-4A4C-9FB7-8129F0EF4D0F}"/>
          </ac:spMkLst>
        </pc:spChg>
        <pc:spChg chg="add mod">
          <ac:chgData name="胡平" userId="f8782b39-48f4-4dc7-9a1b-23b8a3c49d01" providerId="ADAL" clId="{3DE016FF-7545-4E05-B48A-FBC4CA0CAF92}" dt="2021-12-13T14:34:28.570" v="721" actId="1076"/>
          <ac:spMkLst>
            <pc:docMk/>
            <pc:sldMk cId="1313526697" sldId="476"/>
            <ac:spMk id="7" creationId="{428B4DCA-914A-45E2-AED9-00ECA92348EF}"/>
          </ac:spMkLst>
        </pc:spChg>
        <pc:spChg chg="add mod">
          <ac:chgData name="胡平" userId="f8782b39-48f4-4dc7-9a1b-23b8a3c49d01" providerId="ADAL" clId="{3DE016FF-7545-4E05-B48A-FBC4CA0CAF92}" dt="2021-12-13T14:35:24.058" v="751" actId="1076"/>
          <ac:spMkLst>
            <pc:docMk/>
            <pc:sldMk cId="1313526697" sldId="476"/>
            <ac:spMk id="8" creationId="{F7F65BD9-86C3-4B10-8C97-5D130163255B}"/>
          </ac:spMkLst>
        </pc:spChg>
        <pc:spChg chg="add mod">
          <ac:chgData name="胡平" userId="f8782b39-48f4-4dc7-9a1b-23b8a3c49d01" providerId="ADAL" clId="{3DE016FF-7545-4E05-B48A-FBC4CA0CAF92}" dt="2021-12-13T14:35:34.070" v="755" actId="1076"/>
          <ac:spMkLst>
            <pc:docMk/>
            <pc:sldMk cId="1313526697" sldId="476"/>
            <ac:spMk id="9" creationId="{76EA6445-0983-4571-8798-C03F5639BC5D}"/>
          </ac:spMkLst>
        </pc:spChg>
        <pc:spChg chg="add mod">
          <ac:chgData name="胡平" userId="f8782b39-48f4-4dc7-9a1b-23b8a3c49d01" providerId="ADAL" clId="{3DE016FF-7545-4E05-B48A-FBC4CA0CAF92}" dt="2021-12-13T14:36:17.352" v="785" actId="1076"/>
          <ac:spMkLst>
            <pc:docMk/>
            <pc:sldMk cId="1313526697" sldId="476"/>
            <ac:spMk id="10" creationId="{715C2E40-843B-4785-B7CE-504C33D6B6B0}"/>
          </ac:spMkLst>
        </pc:spChg>
        <pc:spChg chg="add mod">
          <ac:chgData name="胡平" userId="f8782b39-48f4-4dc7-9a1b-23b8a3c49d01" providerId="ADAL" clId="{3DE016FF-7545-4E05-B48A-FBC4CA0CAF92}" dt="2021-12-13T14:36:45.473" v="807" actId="14100"/>
          <ac:spMkLst>
            <pc:docMk/>
            <pc:sldMk cId="1313526697" sldId="476"/>
            <ac:spMk id="11" creationId="{990CF934-0E97-4DFF-B7C9-7C9D47EDDA2F}"/>
          </ac:spMkLst>
        </pc:spChg>
      </pc:sldChg>
      <pc:sldChg chg="addSp delSp modSp add modAnim">
        <pc:chgData name="胡平" userId="f8782b39-48f4-4dc7-9a1b-23b8a3c49d01" providerId="ADAL" clId="{3DE016FF-7545-4E05-B48A-FBC4CA0CAF92}" dt="2021-12-14T02:22:12.256" v="3028" actId="1076"/>
        <pc:sldMkLst>
          <pc:docMk/>
          <pc:sldMk cId="2385351939" sldId="477"/>
        </pc:sldMkLst>
        <pc:spChg chg="mod">
          <ac:chgData name="胡平" userId="f8782b39-48f4-4dc7-9a1b-23b8a3c49d01" providerId="ADAL" clId="{3DE016FF-7545-4E05-B48A-FBC4CA0CAF92}" dt="2021-12-13T15:31:30.696" v="1980" actId="1076"/>
          <ac:spMkLst>
            <pc:docMk/>
            <pc:sldMk cId="2385351939" sldId="477"/>
            <ac:spMk id="2" creationId="{8EEEE4D7-60AA-4549-94E9-BE7DCBA7A0A4}"/>
          </ac:spMkLst>
        </pc:spChg>
        <pc:spChg chg="add mod">
          <ac:chgData name="胡平" userId="f8782b39-48f4-4dc7-9a1b-23b8a3c49d01" providerId="ADAL" clId="{3DE016FF-7545-4E05-B48A-FBC4CA0CAF92}" dt="2021-12-13T15:23:05.706" v="1622" actId="1076"/>
          <ac:spMkLst>
            <pc:docMk/>
            <pc:sldMk cId="2385351939" sldId="477"/>
            <ac:spMk id="3" creationId="{F9CA4CCD-B07D-41B2-B278-C0B6A1D712FA}"/>
          </ac:spMkLst>
        </pc:spChg>
        <pc:spChg chg="add mod">
          <ac:chgData name="胡平" userId="f8782b39-48f4-4dc7-9a1b-23b8a3c49d01" providerId="ADAL" clId="{3DE016FF-7545-4E05-B48A-FBC4CA0CAF92}" dt="2021-12-13T15:25:12.829" v="1723" actId="113"/>
          <ac:spMkLst>
            <pc:docMk/>
            <pc:sldMk cId="2385351939" sldId="477"/>
            <ac:spMk id="4" creationId="{02813399-1B70-4A92-A1AF-D64C2FA5FDEB}"/>
          </ac:spMkLst>
        </pc:spChg>
        <pc:spChg chg="add mod">
          <ac:chgData name="胡平" userId="f8782b39-48f4-4dc7-9a1b-23b8a3c49d01" providerId="ADAL" clId="{3DE016FF-7545-4E05-B48A-FBC4CA0CAF92}" dt="2021-12-13T15:33:43.634" v="2035" actId="1076"/>
          <ac:spMkLst>
            <pc:docMk/>
            <pc:sldMk cId="2385351939" sldId="477"/>
            <ac:spMk id="7" creationId="{15994602-47B5-4EBA-B3AF-BAD73DFBB1D4}"/>
          </ac:spMkLst>
        </pc:spChg>
        <pc:spChg chg="add mod">
          <ac:chgData name="胡平" userId="f8782b39-48f4-4dc7-9a1b-23b8a3c49d01" providerId="ADAL" clId="{3DE016FF-7545-4E05-B48A-FBC4CA0CAF92}" dt="2021-12-13T15:33:45.478" v="2036" actId="1076"/>
          <ac:spMkLst>
            <pc:docMk/>
            <pc:sldMk cId="2385351939" sldId="477"/>
            <ac:spMk id="8" creationId="{27680DF5-F3C6-49D6-92E2-EFD341B73D38}"/>
          </ac:spMkLst>
        </pc:spChg>
        <pc:spChg chg="add mod">
          <ac:chgData name="胡平" userId="f8782b39-48f4-4dc7-9a1b-23b8a3c49d01" providerId="ADAL" clId="{3DE016FF-7545-4E05-B48A-FBC4CA0CAF92}" dt="2021-12-13T15:33:55.850" v="2039" actId="20577"/>
          <ac:spMkLst>
            <pc:docMk/>
            <pc:sldMk cId="2385351939" sldId="477"/>
            <ac:spMk id="9" creationId="{105FCB11-9486-43DA-9C97-CC02BC281719}"/>
          </ac:spMkLst>
        </pc:spChg>
        <pc:spChg chg="add mod">
          <ac:chgData name="胡平" userId="f8782b39-48f4-4dc7-9a1b-23b8a3c49d01" providerId="ADAL" clId="{3DE016FF-7545-4E05-B48A-FBC4CA0CAF92}" dt="2021-12-13T15:33:52.798" v="2038" actId="1076"/>
          <ac:spMkLst>
            <pc:docMk/>
            <pc:sldMk cId="2385351939" sldId="477"/>
            <ac:spMk id="10" creationId="{7E236D49-EC3F-4350-B7F9-36775DB1DCB0}"/>
          </ac:spMkLst>
        </pc:spChg>
        <pc:spChg chg="add mod">
          <ac:chgData name="胡平" userId="f8782b39-48f4-4dc7-9a1b-23b8a3c49d01" providerId="ADAL" clId="{3DE016FF-7545-4E05-B48A-FBC4CA0CAF92}" dt="2021-12-13T15:33:59.628" v="2040" actId="1076"/>
          <ac:spMkLst>
            <pc:docMk/>
            <pc:sldMk cId="2385351939" sldId="477"/>
            <ac:spMk id="11" creationId="{5D5E942D-361A-4EC7-8457-E1AFC1402473}"/>
          </ac:spMkLst>
        </pc:spChg>
        <pc:spChg chg="add mod">
          <ac:chgData name="胡平" userId="f8782b39-48f4-4dc7-9a1b-23b8a3c49d01" providerId="ADAL" clId="{3DE016FF-7545-4E05-B48A-FBC4CA0CAF92}" dt="2021-12-14T02:22:12.256" v="3028" actId="1076"/>
          <ac:spMkLst>
            <pc:docMk/>
            <pc:sldMk cId="2385351939" sldId="477"/>
            <ac:spMk id="12" creationId="{A0D47523-BDDF-4AD3-ADF2-F949FCAAB4C8}"/>
          </ac:spMkLst>
        </pc:spChg>
        <pc:spChg chg="add mod">
          <ac:chgData name="胡平" userId="f8782b39-48f4-4dc7-9a1b-23b8a3c49d01" providerId="ADAL" clId="{3DE016FF-7545-4E05-B48A-FBC4CA0CAF92}" dt="2021-12-13T15:34:03.484" v="2041" actId="1076"/>
          <ac:spMkLst>
            <pc:docMk/>
            <pc:sldMk cId="2385351939" sldId="477"/>
            <ac:spMk id="13" creationId="{70C16B78-7BAC-4CA2-8054-940B1425EDA0}"/>
          </ac:spMkLst>
        </pc:spChg>
        <pc:spChg chg="add mod">
          <ac:chgData name="胡平" userId="f8782b39-48f4-4dc7-9a1b-23b8a3c49d01" providerId="ADAL" clId="{3DE016FF-7545-4E05-B48A-FBC4CA0CAF92}" dt="2021-12-13T15:34:12.591" v="2043" actId="1076"/>
          <ac:spMkLst>
            <pc:docMk/>
            <pc:sldMk cId="2385351939" sldId="477"/>
            <ac:spMk id="14" creationId="{99A0EF92-4391-4C36-9D02-4291DC0A9A22}"/>
          </ac:spMkLst>
        </pc:spChg>
        <pc:graphicFrameChg chg="add del mod replId">
          <ac:chgData name="胡平" userId="f8782b39-48f4-4dc7-9a1b-23b8a3c49d01" providerId="ADAL" clId="{3DE016FF-7545-4E05-B48A-FBC4CA0CAF92}" dt="2021-12-13T15:21:03.872" v="1496"/>
          <ac:graphicFrameMkLst>
            <pc:docMk/>
            <pc:sldMk cId="2385351939" sldId="477"/>
            <ac:graphicFrameMk id="5" creationId="{02813399-1B70-4A92-A1AF-D64C2FA5FDEB}"/>
          </ac:graphicFrameMkLst>
        </pc:graphicFrameChg>
      </pc:sldChg>
      <pc:sldChg chg="addSp delSp modSp add modAnim">
        <pc:chgData name="胡平" userId="f8782b39-48f4-4dc7-9a1b-23b8a3c49d01" providerId="ADAL" clId="{3DE016FF-7545-4E05-B48A-FBC4CA0CAF92}" dt="2021-12-13T15:49:58.479" v="2585" actId="1076"/>
        <pc:sldMkLst>
          <pc:docMk/>
          <pc:sldMk cId="589308290" sldId="478"/>
        </pc:sldMkLst>
        <pc:spChg chg="add mod">
          <ac:chgData name="胡平" userId="f8782b39-48f4-4dc7-9a1b-23b8a3c49d01" providerId="ADAL" clId="{3DE016FF-7545-4E05-B48A-FBC4CA0CAF92}" dt="2021-12-13T15:40:35.583" v="2199" actId="1076"/>
          <ac:spMkLst>
            <pc:docMk/>
            <pc:sldMk cId="589308290" sldId="478"/>
            <ac:spMk id="3" creationId="{1EDDAFD5-92F6-4CE7-AADC-757706D5DE38}"/>
          </ac:spMkLst>
        </pc:spChg>
        <pc:spChg chg="add mod">
          <ac:chgData name="胡平" userId="f8782b39-48f4-4dc7-9a1b-23b8a3c49d01" providerId="ADAL" clId="{3DE016FF-7545-4E05-B48A-FBC4CA0CAF92}" dt="2021-12-13T15:41:35.591" v="2281" actId="1076"/>
          <ac:spMkLst>
            <pc:docMk/>
            <pc:sldMk cId="589308290" sldId="478"/>
            <ac:spMk id="4" creationId="{A1E4538E-9977-4B18-BBE9-62F09CC33AAD}"/>
          </ac:spMkLst>
        </pc:spChg>
        <pc:spChg chg="add mod">
          <ac:chgData name="胡平" userId="f8782b39-48f4-4dc7-9a1b-23b8a3c49d01" providerId="ADAL" clId="{3DE016FF-7545-4E05-B48A-FBC4CA0CAF92}" dt="2021-12-13T15:42:23.848" v="2316"/>
          <ac:spMkLst>
            <pc:docMk/>
            <pc:sldMk cId="589308290" sldId="478"/>
            <ac:spMk id="5" creationId="{73B5B908-A8A2-4D3F-A42A-2EE439D0A108}"/>
          </ac:spMkLst>
        </pc:spChg>
        <pc:spChg chg="add mod">
          <ac:chgData name="胡平" userId="f8782b39-48f4-4dc7-9a1b-23b8a3c49d01" providerId="ADAL" clId="{3DE016FF-7545-4E05-B48A-FBC4CA0CAF92}" dt="2021-12-13T15:44:04.734" v="2365" actId="1076"/>
          <ac:spMkLst>
            <pc:docMk/>
            <pc:sldMk cId="589308290" sldId="478"/>
            <ac:spMk id="6" creationId="{7875154E-3046-4710-B252-0E9D76AD7D1C}"/>
          </ac:spMkLst>
        </pc:spChg>
        <pc:spChg chg="add mod">
          <ac:chgData name="胡平" userId="f8782b39-48f4-4dc7-9a1b-23b8a3c49d01" providerId="ADAL" clId="{3DE016FF-7545-4E05-B48A-FBC4CA0CAF92}" dt="2021-12-13T15:45:42.216" v="2427" actId="20577"/>
          <ac:spMkLst>
            <pc:docMk/>
            <pc:sldMk cId="589308290" sldId="478"/>
            <ac:spMk id="7" creationId="{393CE1D0-9396-4677-9DDC-07F3E9C5DF11}"/>
          </ac:spMkLst>
        </pc:spChg>
        <pc:spChg chg="add mod">
          <ac:chgData name="胡平" userId="f8782b39-48f4-4dc7-9a1b-23b8a3c49d01" providerId="ADAL" clId="{3DE016FF-7545-4E05-B48A-FBC4CA0CAF92}" dt="2021-12-13T15:47:42.619" v="2480" actId="1076"/>
          <ac:spMkLst>
            <pc:docMk/>
            <pc:sldMk cId="589308290" sldId="478"/>
            <ac:spMk id="8" creationId="{0B233E15-D21E-4A56-8FA8-E0D77FDD41E0}"/>
          </ac:spMkLst>
        </pc:spChg>
        <pc:spChg chg="add del mod">
          <ac:chgData name="胡平" userId="f8782b39-48f4-4dc7-9a1b-23b8a3c49d01" providerId="ADAL" clId="{3DE016FF-7545-4E05-B48A-FBC4CA0CAF92}" dt="2021-12-13T15:48:04.934" v="2486" actId="478"/>
          <ac:spMkLst>
            <pc:docMk/>
            <pc:sldMk cId="589308290" sldId="478"/>
            <ac:spMk id="9" creationId="{562E52A9-21A6-4609-8A98-946413E469AF}"/>
          </ac:spMkLst>
        </pc:spChg>
        <pc:spChg chg="add mod">
          <ac:chgData name="胡平" userId="f8782b39-48f4-4dc7-9a1b-23b8a3c49d01" providerId="ADAL" clId="{3DE016FF-7545-4E05-B48A-FBC4CA0CAF92}" dt="2021-12-13T15:49:19.629" v="2536" actId="1076"/>
          <ac:spMkLst>
            <pc:docMk/>
            <pc:sldMk cId="589308290" sldId="478"/>
            <ac:spMk id="10" creationId="{49165885-E941-43FA-A562-5E4E43D9E753}"/>
          </ac:spMkLst>
        </pc:spChg>
        <pc:spChg chg="add mod">
          <ac:chgData name="胡平" userId="f8782b39-48f4-4dc7-9a1b-23b8a3c49d01" providerId="ADAL" clId="{3DE016FF-7545-4E05-B48A-FBC4CA0CAF92}" dt="2021-12-13T15:49:58.479" v="2585" actId="1076"/>
          <ac:spMkLst>
            <pc:docMk/>
            <pc:sldMk cId="589308290" sldId="478"/>
            <ac:spMk id="11" creationId="{F39AC73D-FBAA-472D-8B72-E4692D5A7FDA}"/>
          </ac:spMkLst>
        </pc:spChg>
      </pc:sldChg>
      <pc:sldChg chg="addSp delSp modSp add delAnim modAnim">
        <pc:chgData name="胡平" userId="f8782b39-48f4-4dc7-9a1b-23b8a3c49d01" providerId="ADAL" clId="{3DE016FF-7545-4E05-B48A-FBC4CA0CAF92}" dt="2021-12-14T02:29:00.863" v="3184" actId="1076"/>
        <pc:sldMkLst>
          <pc:docMk/>
          <pc:sldMk cId="920135143" sldId="479"/>
        </pc:sldMkLst>
        <pc:spChg chg="add mod">
          <ac:chgData name="胡平" userId="f8782b39-48f4-4dc7-9a1b-23b8a3c49d01" providerId="ADAL" clId="{3DE016FF-7545-4E05-B48A-FBC4CA0CAF92}" dt="2021-12-14T02:29:00.863" v="3184" actId="1076"/>
          <ac:spMkLst>
            <pc:docMk/>
            <pc:sldMk cId="920135143" sldId="479"/>
            <ac:spMk id="3" creationId="{D3A1D775-5AF8-4522-AE95-30091A59FF9A}"/>
          </ac:spMkLst>
        </pc:spChg>
        <pc:spChg chg="add mod">
          <ac:chgData name="胡平" userId="f8782b39-48f4-4dc7-9a1b-23b8a3c49d01" providerId="ADAL" clId="{3DE016FF-7545-4E05-B48A-FBC4CA0CAF92}" dt="2021-12-14T02:28:16.702" v="3172" actId="1076"/>
          <ac:spMkLst>
            <pc:docMk/>
            <pc:sldMk cId="920135143" sldId="479"/>
            <ac:spMk id="4" creationId="{DF6F4E9C-9F97-4E02-9948-FD78AE270E31}"/>
          </ac:spMkLst>
        </pc:spChg>
        <pc:spChg chg="add mod">
          <ac:chgData name="胡平" userId="f8782b39-48f4-4dc7-9a1b-23b8a3c49d01" providerId="ADAL" clId="{3DE016FF-7545-4E05-B48A-FBC4CA0CAF92}" dt="2021-12-14T02:28:18.032" v="3173" actId="1076"/>
          <ac:spMkLst>
            <pc:docMk/>
            <pc:sldMk cId="920135143" sldId="479"/>
            <ac:spMk id="5" creationId="{9B06B8C1-091A-4E19-A745-5353695AE04B}"/>
          </ac:spMkLst>
        </pc:spChg>
        <pc:spChg chg="add del mod">
          <ac:chgData name="胡平" userId="f8782b39-48f4-4dc7-9a1b-23b8a3c49d01" providerId="ADAL" clId="{3DE016FF-7545-4E05-B48A-FBC4CA0CAF92}" dt="2021-12-14T02:23:09.467" v="3040" actId="478"/>
          <ac:spMkLst>
            <pc:docMk/>
            <pc:sldMk cId="920135143" sldId="479"/>
            <ac:spMk id="6" creationId="{2A695A75-064E-4356-8BA3-F8298F02EEAE}"/>
          </ac:spMkLst>
        </pc:spChg>
        <pc:spChg chg="add mod">
          <ac:chgData name="胡平" userId="f8782b39-48f4-4dc7-9a1b-23b8a3c49d01" providerId="ADAL" clId="{3DE016FF-7545-4E05-B48A-FBC4CA0CAF92}" dt="2021-12-14T02:27:34.999" v="3157" actId="20577"/>
          <ac:spMkLst>
            <pc:docMk/>
            <pc:sldMk cId="920135143" sldId="479"/>
            <ac:spMk id="7" creationId="{EB6EA419-25A3-4C8A-B390-2954668AF639}"/>
          </ac:spMkLst>
        </pc:spChg>
        <pc:spChg chg="add mod">
          <ac:chgData name="胡平" userId="f8782b39-48f4-4dc7-9a1b-23b8a3c49d01" providerId="ADAL" clId="{3DE016FF-7545-4E05-B48A-FBC4CA0CAF92}" dt="2021-12-14T02:25:05.840" v="3095" actId="20577"/>
          <ac:spMkLst>
            <pc:docMk/>
            <pc:sldMk cId="920135143" sldId="479"/>
            <ac:spMk id="10" creationId="{0EAE31F4-D770-418E-90C2-1975B88BB0FF}"/>
          </ac:spMkLst>
        </pc:spChg>
        <pc:spChg chg="add mod">
          <ac:chgData name="胡平" userId="f8782b39-48f4-4dc7-9a1b-23b8a3c49d01" providerId="ADAL" clId="{3DE016FF-7545-4E05-B48A-FBC4CA0CAF92}" dt="2021-12-14T02:27:47.828" v="3164" actId="20577"/>
          <ac:spMkLst>
            <pc:docMk/>
            <pc:sldMk cId="920135143" sldId="479"/>
            <ac:spMk id="11" creationId="{D192727F-7341-4175-9D2B-69C3062F01CA}"/>
          </ac:spMkLst>
        </pc:spChg>
        <pc:spChg chg="add mod">
          <ac:chgData name="胡平" userId="f8782b39-48f4-4dc7-9a1b-23b8a3c49d01" providerId="ADAL" clId="{3DE016FF-7545-4E05-B48A-FBC4CA0CAF92}" dt="2021-12-14T02:28:25.472" v="3175" actId="1076"/>
          <ac:spMkLst>
            <pc:docMk/>
            <pc:sldMk cId="920135143" sldId="479"/>
            <ac:spMk id="12" creationId="{93674E8C-3923-4EF6-BA1B-242C43BB38CD}"/>
          </ac:spMkLst>
        </pc:spChg>
        <pc:graphicFrameChg chg="add del mod replId">
          <ac:chgData name="胡平" userId="f8782b39-48f4-4dc7-9a1b-23b8a3c49d01" providerId="ADAL" clId="{3DE016FF-7545-4E05-B48A-FBC4CA0CAF92}" dt="2021-12-14T02:23:30.056" v="3044"/>
          <ac:graphicFrameMkLst>
            <pc:docMk/>
            <pc:sldMk cId="920135143" sldId="479"/>
            <ac:graphicFrameMk id="8" creationId="{EB6EA419-25A3-4C8A-B390-2954668AF639}"/>
          </ac:graphicFrameMkLst>
        </pc:graphicFrameChg>
      </pc:sldChg>
      <pc:sldChg chg="addSp modSp add modAnim">
        <pc:chgData name="胡平" userId="f8782b39-48f4-4dc7-9a1b-23b8a3c49d01" providerId="ADAL" clId="{3DE016FF-7545-4E05-B48A-FBC4CA0CAF92}" dt="2021-12-20T12:51:31.577" v="3692" actId="1076"/>
        <pc:sldMkLst>
          <pc:docMk/>
          <pc:sldMk cId="4113956113" sldId="480"/>
        </pc:sldMkLst>
        <pc:spChg chg="add mod">
          <ac:chgData name="胡平" userId="f8782b39-48f4-4dc7-9a1b-23b8a3c49d01" providerId="ADAL" clId="{3DE016FF-7545-4E05-B48A-FBC4CA0CAF92}" dt="2021-12-15T14:08:18.592" v="3514" actId="1035"/>
          <ac:spMkLst>
            <pc:docMk/>
            <pc:sldMk cId="4113956113" sldId="480"/>
            <ac:spMk id="3" creationId="{6EB50C93-16D2-4ECA-9A56-AF544A35FECD}"/>
          </ac:spMkLst>
        </pc:spChg>
        <pc:spChg chg="add mod">
          <ac:chgData name="胡平" userId="f8782b39-48f4-4dc7-9a1b-23b8a3c49d01" providerId="ADAL" clId="{3DE016FF-7545-4E05-B48A-FBC4CA0CAF92}" dt="2021-12-15T14:09:09.460" v="3541" actId="1076"/>
          <ac:spMkLst>
            <pc:docMk/>
            <pc:sldMk cId="4113956113" sldId="480"/>
            <ac:spMk id="4" creationId="{C1A02FE8-8CA5-46A6-9284-0715F47D594F}"/>
          </ac:spMkLst>
        </pc:spChg>
        <pc:spChg chg="add mod">
          <ac:chgData name="胡平" userId="f8782b39-48f4-4dc7-9a1b-23b8a3c49d01" providerId="ADAL" clId="{3DE016FF-7545-4E05-B48A-FBC4CA0CAF92}" dt="2021-12-15T14:08:18.592" v="3514" actId="1035"/>
          <ac:spMkLst>
            <pc:docMk/>
            <pc:sldMk cId="4113956113" sldId="480"/>
            <ac:spMk id="5" creationId="{F71D9A72-952F-4666-9C59-28551B8B194B}"/>
          </ac:spMkLst>
        </pc:spChg>
        <pc:spChg chg="add mod">
          <ac:chgData name="胡平" userId="f8782b39-48f4-4dc7-9a1b-23b8a3c49d01" providerId="ADAL" clId="{3DE016FF-7545-4E05-B48A-FBC4CA0CAF92}" dt="2021-12-15T14:09:15.708" v="3542" actId="1076"/>
          <ac:spMkLst>
            <pc:docMk/>
            <pc:sldMk cId="4113956113" sldId="480"/>
            <ac:spMk id="6" creationId="{D089771D-B7A0-4783-9A08-8E3A225554F3}"/>
          </ac:spMkLst>
        </pc:spChg>
        <pc:spChg chg="add mod">
          <ac:chgData name="胡平" userId="f8782b39-48f4-4dc7-9a1b-23b8a3c49d01" providerId="ADAL" clId="{3DE016FF-7545-4E05-B48A-FBC4CA0CAF92}" dt="2021-12-15T14:09:19.387" v="3543" actId="1076"/>
          <ac:spMkLst>
            <pc:docMk/>
            <pc:sldMk cId="4113956113" sldId="480"/>
            <ac:spMk id="7" creationId="{5050531A-5B90-4425-82C4-DD396745F872}"/>
          </ac:spMkLst>
        </pc:spChg>
        <pc:spChg chg="add mod">
          <ac:chgData name="胡平" userId="f8782b39-48f4-4dc7-9a1b-23b8a3c49d01" providerId="ADAL" clId="{3DE016FF-7545-4E05-B48A-FBC4CA0CAF92}" dt="2021-12-15T14:09:24.110" v="3544" actId="1076"/>
          <ac:spMkLst>
            <pc:docMk/>
            <pc:sldMk cId="4113956113" sldId="480"/>
            <ac:spMk id="8" creationId="{633A0BBA-835E-49A5-AEB4-6A28CE5C2F0F}"/>
          </ac:spMkLst>
        </pc:spChg>
        <pc:spChg chg="add mod">
          <ac:chgData name="胡平" userId="f8782b39-48f4-4dc7-9a1b-23b8a3c49d01" providerId="ADAL" clId="{3DE016FF-7545-4E05-B48A-FBC4CA0CAF92}" dt="2021-12-15T14:09:28.556" v="3545" actId="1076"/>
          <ac:spMkLst>
            <pc:docMk/>
            <pc:sldMk cId="4113956113" sldId="480"/>
            <ac:spMk id="9" creationId="{F8FE2519-CEEA-4523-B380-C6C7E34B4568}"/>
          </ac:spMkLst>
        </pc:spChg>
        <pc:spChg chg="add mod">
          <ac:chgData name="胡平" userId="f8782b39-48f4-4dc7-9a1b-23b8a3c49d01" providerId="ADAL" clId="{3DE016FF-7545-4E05-B48A-FBC4CA0CAF92}" dt="2021-12-15T14:09:32.321" v="3546" actId="1076"/>
          <ac:spMkLst>
            <pc:docMk/>
            <pc:sldMk cId="4113956113" sldId="480"/>
            <ac:spMk id="10" creationId="{E5BA681D-0541-4188-B8E5-9CD4B440D1A0}"/>
          </ac:spMkLst>
        </pc:spChg>
        <pc:spChg chg="add mod">
          <ac:chgData name="胡平" userId="f8782b39-48f4-4dc7-9a1b-23b8a3c49d01" providerId="ADAL" clId="{3DE016FF-7545-4E05-B48A-FBC4CA0CAF92}" dt="2021-12-15T14:09:36.052" v="3547" actId="1076"/>
          <ac:spMkLst>
            <pc:docMk/>
            <pc:sldMk cId="4113956113" sldId="480"/>
            <ac:spMk id="11" creationId="{09FFAB12-613B-4839-A83F-140556176257}"/>
          </ac:spMkLst>
        </pc:spChg>
        <pc:spChg chg="add mod">
          <ac:chgData name="胡平" userId="f8782b39-48f4-4dc7-9a1b-23b8a3c49d01" providerId="ADAL" clId="{3DE016FF-7545-4E05-B48A-FBC4CA0CAF92}" dt="2021-12-15T14:09:43.842" v="3550" actId="1076"/>
          <ac:spMkLst>
            <pc:docMk/>
            <pc:sldMk cId="4113956113" sldId="480"/>
            <ac:spMk id="12" creationId="{9EC8B67E-3E47-4E73-BA36-F4921D73A7D3}"/>
          </ac:spMkLst>
        </pc:spChg>
        <pc:spChg chg="add mod">
          <ac:chgData name="胡平" userId="f8782b39-48f4-4dc7-9a1b-23b8a3c49d01" providerId="ADAL" clId="{3DE016FF-7545-4E05-B48A-FBC4CA0CAF92}" dt="2021-12-15T14:09:47.375" v="3551" actId="1076"/>
          <ac:spMkLst>
            <pc:docMk/>
            <pc:sldMk cId="4113956113" sldId="480"/>
            <ac:spMk id="13" creationId="{BD62E892-B584-496A-B0B4-4B3BC16AC53C}"/>
          </ac:spMkLst>
        </pc:spChg>
        <pc:spChg chg="add mod">
          <ac:chgData name="胡平" userId="f8782b39-48f4-4dc7-9a1b-23b8a3c49d01" providerId="ADAL" clId="{3DE016FF-7545-4E05-B48A-FBC4CA0CAF92}" dt="2021-12-20T12:51:31.577" v="3692" actId="1076"/>
          <ac:spMkLst>
            <pc:docMk/>
            <pc:sldMk cId="4113956113" sldId="480"/>
            <ac:spMk id="14" creationId="{271A1B9F-5ED7-4F83-AAF9-AA281450BAAC}"/>
          </ac:spMkLst>
        </pc:spChg>
      </pc:sldChg>
      <pc:sldChg chg="addSp modSp add modAnim">
        <pc:chgData name="胡平" userId="f8782b39-48f4-4dc7-9a1b-23b8a3c49d01" providerId="ADAL" clId="{3DE016FF-7545-4E05-B48A-FBC4CA0CAF92}" dt="2021-12-20T13:25:53.757" v="4053" actId="1035"/>
        <pc:sldMkLst>
          <pc:docMk/>
          <pc:sldMk cId="3822624534" sldId="481"/>
        </pc:sldMkLst>
        <pc:spChg chg="add mod">
          <ac:chgData name="胡平" userId="f8782b39-48f4-4dc7-9a1b-23b8a3c49d01" providerId="ADAL" clId="{3DE016FF-7545-4E05-B48A-FBC4CA0CAF92}" dt="2021-12-20T13:25:53.757" v="4053" actId="1035"/>
          <ac:spMkLst>
            <pc:docMk/>
            <pc:sldMk cId="3822624534" sldId="481"/>
            <ac:spMk id="3" creationId="{6C2F7DF1-83E1-40DF-87D7-8C300DA5359A}"/>
          </ac:spMkLst>
        </pc:spChg>
        <pc:spChg chg="add mod">
          <ac:chgData name="胡平" userId="f8782b39-48f4-4dc7-9a1b-23b8a3c49d01" providerId="ADAL" clId="{3DE016FF-7545-4E05-B48A-FBC4CA0CAF92}" dt="2021-12-20T13:25:53.757" v="4053" actId="1035"/>
          <ac:spMkLst>
            <pc:docMk/>
            <pc:sldMk cId="3822624534" sldId="481"/>
            <ac:spMk id="4" creationId="{B1AB1D01-6243-4D8B-8BED-00D88F16420E}"/>
          </ac:spMkLst>
        </pc:spChg>
      </pc:sldChg>
      <pc:sldChg chg="addSp modSp add modAnim">
        <pc:chgData name="胡平" userId="f8782b39-48f4-4dc7-9a1b-23b8a3c49d01" providerId="ADAL" clId="{3DE016FF-7545-4E05-B48A-FBC4CA0CAF92}" dt="2021-12-22T14:51:37.969" v="6790" actId="1076"/>
        <pc:sldMkLst>
          <pc:docMk/>
          <pc:sldMk cId="3283858645" sldId="482"/>
        </pc:sldMkLst>
        <pc:spChg chg="add mod">
          <ac:chgData name="胡平" userId="f8782b39-48f4-4dc7-9a1b-23b8a3c49d01" providerId="ADAL" clId="{3DE016FF-7545-4E05-B48A-FBC4CA0CAF92}" dt="2021-12-22T13:19:16.430" v="5323"/>
          <ac:spMkLst>
            <pc:docMk/>
            <pc:sldMk cId="3283858645" sldId="482"/>
            <ac:spMk id="3" creationId="{FCB0B391-81D7-4874-AE14-0ED222790AC8}"/>
          </ac:spMkLst>
        </pc:spChg>
        <pc:spChg chg="add mod">
          <ac:chgData name="胡平" userId="f8782b39-48f4-4dc7-9a1b-23b8a3c49d01" providerId="ADAL" clId="{3DE016FF-7545-4E05-B48A-FBC4CA0CAF92}" dt="2021-12-22T13:21:54.613" v="5338" actId="20577"/>
          <ac:spMkLst>
            <pc:docMk/>
            <pc:sldMk cId="3283858645" sldId="482"/>
            <ac:spMk id="4" creationId="{41189917-95D0-4D63-B167-7CFB4D153591}"/>
          </ac:spMkLst>
        </pc:spChg>
        <pc:spChg chg="add mod">
          <ac:chgData name="胡平" userId="f8782b39-48f4-4dc7-9a1b-23b8a3c49d01" providerId="ADAL" clId="{3DE016FF-7545-4E05-B48A-FBC4CA0CAF92}" dt="2021-12-22T13:21:33.385" v="5329" actId="14100"/>
          <ac:spMkLst>
            <pc:docMk/>
            <pc:sldMk cId="3283858645" sldId="482"/>
            <ac:spMk id="5" creationId="{588206B0-55A2-4ACA-B79A-B7D56593AC21}"/>
          </ac:spMkLst>
        </pc:spChg>
        <pc:spChg chg="add mod">
          <ac:chgData name="胡平" userId="f8782b39-48f4-4dc7-9a1b-23b8a3c49d01" providerId="ADAL" clId="{3DE016FF-7545-4E05-B48A-FBC4CA0CAF92}" dt="2021-12-22T14:51:37.969" v="6790" actId="1076"/>
          <ac:spMkLst>
            <pc:docMk/>
            <pc:sldMk cId="3283858645" sldId="482"/>
            <ac:spMk id="6" creationId="{D14DEF5A-8489-4F18-AA81-FF75160FC94E}"/>
          </ac:spMkLst>
        </pc:spChg>
        <pc:spChg chg="add mod">
          <ac:chgData name="胡平" userId="f8782b39-48f4-4dc7-9a1b-23b8a3c49d01" providerId="ADAL" clId="{3DE016FF-7545-4E05-B48A-FBC4CA0CAF92}" dt="2021-12-22T14:50:24.486" v="6730" actId="1036"/>
          <ac:spMkLst>
            <pc:docMk/>
            <pc:sldMk cId="3283858645" sldId="482"/>
            <ac:spMk id="7" creationId="{6BEFCB78-3C75-4CF1-A783-624D231B2BCD}"/>
          </ac:spMkLst>
        </pc:spChg>
        <pc:spChg chg="add mod">
          <ac:chgData name="胡平" userId="f8782b39-48f4-4dc7-9a1b-23b8a3c49d01" providerId="ADAL" clId="{3DE016FF-7545-4E05-B48A-FBC4CA0CAF92}" dt="2021-12-22T14:50:24.486" v="6730" actId="1036"/>
          <ac:spMkLst>
            <pc:docMk/>
            <pc:sldMk cId="3283858645" sldId="482"/>
            <ac:spMk id="8" creationId="{48EED490-6668-4374-B83E-04CC2C224029}"/>
          </ac:spMkLst>
        </pc:spChg>
        <pc:spChg chg="add mod">
          <ac:chgData name="胡平" userId="f8782b39-48f4-4dc7-9a1b-23b8a3c49d01" providerId="ADAL" clId="{3DE016FF-7545-4E05-B48A-FBC4CA0CAF92}" dt="2021-12-22T14:51:15.808" v="6784" actId="1076"/>
          <ac:spMkLst>
            <pc:docMk/>
            <pc:sldMk cId="3283858645" sldId="482"/>
            <ac:spMk id="9" creationId="{1B23DBF8-C97A-4EE6-8834-3D325CD9CBF3}"/>
          </ac:spMkLst>
        </pc:spChg>
      </pc:sldChg>
      <pc:sldChg chg="addSp delSp modSp add delAnim modAnim">
        <pc:chgData name="胡平" userId="f8782b39-48f4-4dc7-9a1b-23b8a3c49d01" providerId="ADAL" clId="{3DE016FF-7545-4E05-B48A-FBC4CA0CAF92}" dt="2021-12-22T14:08:23.583" v="6097"/>
        <pc:sldMkLst>
          <pc:docMk/>
          <pc:sldMk cId="2401084446" sldId="483"/>
        </pc:sldMkLst>
        <pc:spChg chg="add del mod">
          <ac:chgData name="胡平" userId="f8782b39-48f4-4dc7-9a1b-23b8a3c49d01" providerId="ADAL" clId="{3DE016FF-7545-4E05-B48A-FBC4CA0CAF92}" dt="2021-12-22T13:48:41.575" v="5834"/>
          <ac:spMkLst>
            <pc:docMk/>
            <pc:sldMk cId="2401084446" sldId="483"/>
            <ac:spMk id="2" creationId="{08EF7161-3489-4B51-AB49-CAD72F5A2B5E}"/>
          </ac:spMkLst>
        </pc:spChg>
        <pc:spChg chg="add mod">
          <ac:chgData name="胡平" userId="f8782b39-48f4-4dc7-9a1b-23b8a3c49d01" providerId="ADAL" clId="{3DE016FF-7545-4E05-B48A-FBC4CA0CAF92}" dt="2021-12-22T14:06:15.095" v="6056" actId="1076"/>
          <ac:spMkLst>
            <pc:docMk/>
            <pc:sldMk cId="2401084446" sldId="483"/>
            <ac:spMk id="3" creationId="{55834C0E-ABCA-4F34-8A98-A387FAB2DA99}"/>
          </ac:spMkLst>
        </pc:spChg>
        <pc:spChg chg="add">
          <ac:chgData name="胡平" userId="f8782b39-48f4-4dc7-9a1b-23b8a3c49d01" providerId="ADAL" clId="{3DE016FF-7545-4E05-B48A-FBC4CA0CAF92}" dt="2021-12-22T14:00:27.271" v="5999"/>
          <ac:spMkLst>
            <pc:docMk/>
            <pc:sldMk cId="2401084446" sldId="483"/>
            <ac:spMk id="4" creationId="{E61867A2-0EF3-4A1C-8040-79AB314120DA}"/>
          </ac:spMkLst>
        </pc:spChg>
        <pc:spChg chg="add mod">
          <ac:chgData name="胡平" userId="f8782b39-48f4-4dc7-9a1b-23b8a3c49d01" providerId="ADAL" clId="{3DE016FF-7545-4E05-B48A-FBC4CA0CAF92}" dt="2021-12-22T14:06:59.917" v="6071" actId="1076"/>
          <ac:spMkLst>
            <pc:docMk/>
            <pc:sldMk cId="2401084446" sldId="483"/>
            <ac:spMk id="15" creationId="{1346DB5B-A8A0-4B0E-B5AD-F958E0A1012C}"/>
          </ac:spMkLst>
        </pc:spChg>
        <pc:spChg chg="add mod">
          <ac:chgData name="胡平" userId="f8782b39-48f4-4dc7-9a1b-23b8a3c49d01" providerId="ADAL" clId="{3DE016FF-7545-4E05-B48A-FBC4CA0CAF92}" dt="2021-12-22T14:06:12.780" v="6055" actId="1076"/>
          <ac:spMkLst>
            <pc:docMk/>
            <pc:sldMk cId="2401084446" sldId="483"/>
            <ac:spMk id="16" creationId="{5D43AD99-5FC2-4F54-8969-7D03111221FA}"/>
          </ac:spMkLst>
        </pc:spChg>
        <pc:spChg chg="add mod">
          <ac:chgData name="胡平" userId="f8782b39-48f4-4dc7-9a1b-23b8a3c49d01" providerId="ADAL" clId="{3DE016FF-7545-4E05-B48A-FBC4CA0CAF92}" dt="2021-12-22T14:06:10.420" v="6054" actId="1076"/>
          <ac:spMkLst>
            <pc:docMk/>
            <pc:sldMk cId="2401084446" sldId="483"/>
            <ac:spMk id="17" creationId="{6C3EBC4E-F888-4FF1-9AE5-80CED634EC8B}"/>
          </ac:spMkLst>
        </pc:spChg>
        <pc:spChg chg="add mod">
          <ac:chgData name="胡平" userId="f8782b39-48f4-4dc7-9a1b-23b8a3c49d01" providerId="ADAL" clId="{3DE016FF-7545-4E05-B48A-FBC4CA0CAF92}" dt="2021-12-22T14:07:55.790" v="6086" actId="1076"/>
          <ac:spMkLst>
            <pc:docMk/>
            <pc:sldMk cId="2401084446" sldId="483"/>
            <ac:spMk id="18" creationId="{F92D3185-A559-49B4-B4B7-5D01483BA6A9}"/>
          </ac:spMkLst>
        </pc:spChg>
        <pc:spChg chg="add mod">
          <ac:chgData name="胡平" userId="f8782b39-48f4-4dc7-9a1b-23b8a3c49d01" providerId="ADAL" clId="{3DE016FF-7545-4E05-B48A-FBC4CA0CAF92}" dt="2021-12-22T14:07:13.017" v="6075" actId="1076"/>
          <ac:spMkLst>
            <pc:docMk/>
            <pc:sldMk cId="2401084446" sldId="483"/>
            <ac:spMk id="19" creationId="{00D236C4-EB54-4994-AD91-18BF7FEF4C42}"/>
          </ac:spMkLst>
        </pc:spChg>
        <pc:spChg chg="add mod">
          <ac:chgData name="胡平" userId="f8782b39-48f4-4dc7-9a1b-23b8a3c49d01" providerId="ADAL" clId="{3DE016FF-7545-4E05-B48A-FBC4CA0CAF92}" dt="2021-12-22T14:07:46.280" v="6084" actId="1076"/>
          <ac:spMkLst>
            <pc:docMk/>
            <pc:sldMk cId="2401084446" sldId="483"/>
            <ac:spMk id="20" creationId="{496D3B3C-7EAE-4699-B1FC-D9224A087595}"/>
          </ac:spMkLst>
        </pc:spChg>
        <pc:spChg chg="del">
          <ac:chgData name="胡平" userId="f8782b39-48f4-4dc7-9a1b-23b8a3c49d01" providerId="ADAL" clId="{3DE016FF-7545-4E05-B48A-FBC4CA0CAF92}" dt="2021-12-22T13:48:29.791" v="5831" actId="478"/>
          <ac:spMkLst>
            <pc:docMk/>
            <pc:sldMk cId="2401084446" sldId="483"/>
            <ac:spMk id="249860" creationId="{25041E47-8867-4F5E-9205-CCA8C044DC10}"/>
          </ac:spMkLst>
        </pc:spChg>
        <pc:spChg chg="del">
          <ac:chgData name="胡平" userId="f8782b39-48f4-4dc7-9a1b-23b8a3c49d01" providerId="ADAL" clId="{3DE016FF-7545-4E05-B48A-FBC4CA0CAF92}" dt="2021-12-22T13:48:29.791" v="5831" actId="478"/>
          <ac:spMkLst>
            <pc:docMk/>
            <pc:sldMk cId="2401084446" sldId="483"/>
            <ac:spMk id="249861" creationId="{C221E1FB-7711-4AC8-A0DB-A10EE24BAC7B}"/>
          </ac:spMkLst>
        </pc:spChg>
        <pc:grpChg chg="del">
          <ac:chgData name="胡平" userId="f8782b39-48f4-4dc7-9a1b-23b8a3c49d01" providerId="ADAL" clId="{3DE016FF-7545-4E05-B48A-FBC4CA0CAF92}" dt="2021-12-22T13:48:29.791" v="5831" actId="478"/>
          <ac:grpSpMkLst>
            <pc:docMk/>
            <pc:sldMk cId="2401084446" sldId="483"/>
            <ac:grpSpMk id="249863" creationId="{9B5BDCC4-CAE3-40BD-83CF-BEE65F73B4A3}"/>
          </ac:grpSpMkLst>
        </pc:grpChg>
        <pc:graphicFrameChg chg="del">
          <ac:chgData name="胡平" userId="f8782b39-48f4-4dc7-9a1b-23b8a3c49d01" providerId="ADAL" clId="{3DE016FF-7545-4E05-B48A-FBC4CA0CAF92}" dt="2021-12-22T13:48:29.791" v="5831" actId="478"/>
          <ac:graphicFrameMkLst>
            <pc:docMk/>
            <pc:sldMk cId="2401084446" sldId="483"/>
            <ac:graphicFrameMk id="249862" creationId="{7430A06F-E868-4C97-B21E-04103113536E}"/>
          </ac:graphicFrameMkLst>
        </pc:graphicFrameChg>
        <pc:picChg chg="add mod">
          <ac:chgData name="胡平" userId="f8782b39-48f4-4dc7-9a1b-23b8a3c49d01" providerId="ADAL" clId="{3DE016FF-7545-4E05-B48A-FBC4CA0CAF92}" dt="2021-12-22T14:07:16.070" v="6076" actId="1076"/>
          <ac:picMkLst>
            <pc:docMk/>
            <pc:sldMk cId="2401084446" sldId="483"/>
            <ac:picMk id="6" creationId="{1CFBFD91-C7F9-4B6F-8BAB-F6B767F2469D}"/>
          </ac:picMkLst>
        </pc:picChg>
        <pc:picChg chg="add mod">
          <ac:chgData name="胡平" userId="f8782b39-48f4-4dc7-9a1b-23b8a3c49d01" providerId="ADAL" clId="{3DE016FF-7545-4E05-B48A-FBC4CA0CAF92}" dt="2021-12-22T14:07:48.443" v="6085" actId="1076"/>
          <ac:picMkLst>
            <pc:docMk/>
            <pc:sldMk cId="2401084446" sldId="483"/>
            <ac:picMk id="8" creationId="{B450E95E-93BC-4081-8320-03C9A5FA9E6F}"/>
          </ac:picMkLst>
        </pc:picChg>
      </pc:sldChg>
      <pc:sldChg chg="addSp delSp modSp add delAnim modAnim">
        <pc:chgData name="胡平" userId="f8782b39-48f4-4dc7-9a1b-23b8a3c49d01" providerId="ADAL" clId="{3DE016FF-7545-4E05-B48A-FBC4CA0CAF92}" dt="2021-12-22T14:23:39.755" v="6358"/>
        <pc:sldMkLst>
          <pc:docMk/>
          <pc:sldMk cId="1692472744" sldId="484"/>
        </pc:sldMkLst>
        <pc:spChg chg="del topLvl">
          <ac:chgData name="胡平" userId="f8782b39-48f4-4dc7-9a1b-23b8a3c49d01" providerId="ADAL" clId="{3DE016FF-7545-4E05-B48A-FBC4CA0CAF92}" dt="2021-12-22T14:13:29.295" v="6105" actId="478"/>
          <ac:spMkLst>
            <pc:docMk/>
            <pc:sldMk cId="1692472744" sldId="484"/>
            <ac:spMk id="4" creationId="{AA48417A-6627-436C-A80E-A7677735118C}"/>
          </ac:spMkLst>
        </pc:spChg>
        <pc:spChg chg="add mod">
          <ac:chgData name="胡平" userId="f8782b39-48f4-4dc7-9a1b-23b8a3c49d01" providerId="ADAL" clId="{3DE016FF-7545-4E05-B48A-FBC4CA0CAF92}" dt="2021-12-22T14:15:42.176" v="6142"/>
          <ac:spMkLst>
            <pc:docMk/>
            <pc:sldMk cId="1692472744" sldId="484"/>
            <ac:spMk id="5" creationId="{4E916365-2124-455B-810D-615FA50FFE6B}"/>
          </ac:spMkLst>
        </pc:spChg>
        <pc:spChg chg="add mod">
          <ac:chgData name="胡平" userId="f8782b39-48f4-4dc7-9a1b-23b8a3c49d01" providerId="ADAL" clId="{3DE016FF-7545-4E05-B48A-FBC4CA0CAF92}" dt="2021-12-22T14:17:32.788" v="6209" actId="1076"/>
          <ac:spMkLst>
            <pc:docMk/>
            <pc:sldMk cId="1692472744" sldId="484"/>
            <ac:spMk id="8" creationId="{2E96C4EE-F38E-4810-A366-D0AC33C075A8}"/>
          </ac:spMkLst>
        </pc:spChg>
        <pc:spChg chg="add del">
          <ac:chgData name="胡平" userId="f8782b39-48f4-4dc7-9a1b-23b8a3c49d01" providerId="ADAL" clId="{3DE016FF-7545-4E05-B48A-FBC4CA0CAF92}" dt="2021-12-22T14:16:04.197" v="6149"/>
          <ac:spMkLst>
            <pc:docMk/>
            <pc:sldMk cId="1692472744" sldId="484"/>
            <ac:spMk id="9" creationId="{856D05FF-D887-4AC2-A538-D523E1F87A18}"/>
          </ac:spMkLst>
        </pc:spChg>
        <pc:spChg chg="add mod">
          <ac:chgData name="胡平" userId="f8782b39-48f4-4dc7-9a1b-23b8a3c49d01" providerId="ADAL" clId="{3DE016FF-7545-4E05-B48A-FBC4CA0CAF92}" dt="2021-12-22T14:22:29.380" v="6340" actId="1076"/>
          <ac:spMkLst>
            <pc:docMk/>
            <pc:sldMk cId="1692472744" sldId="484"/>
            <ac:spMk id="10" creationId="{10AA91F1-25C7-42BC-BB3D-370BB65B102F}"/>
          </ac:spMkLst>
        </pc:spChg>
        <pc:spChg chg="add mod">
          <ac:chgData name="胡平" userId="f8782b39-48f4-4dc7-9a1b-23b8a3c49d01" providerId="ADAL" clId="{3DE016FF-7545-4E05-B48A-FBC4CA0CAF92}" dt="2021-12-22T14:22:25.932" v="6339" actId="1076"/>
          <ac:spMkLst>
            <pc:docMk/>
            <pc:sldMk cId="1692472744" sldId="484"/>
            <ac:spMk id="11" creationId="{D327335B-4C4D-44E2-8372-5A3887F47340}"/>
          </ac:spMkLst>
        </pc:spChg>
        <pc:spChg chg="add mod">
          <ac:chgData name="胡平" userId="f8782b39-48f4-4dc7-9a1b-23b8a3c49d01" providerId="ADAL" clId="{3DE016FF-7545-4E05-B48A-FBC4CA0CAF92}" dt="2021-12-22T14:21:51.116" v="6323" actId="1076"/>
          <ac:spMkLst>
            <pc:docMk/>
            <pc:sldMk cId="1692472744" sldId="484"/>
            <ac:spMk id="13" creationId="{3247F8C7-992C-4AEB-ADEB-323B364D02F0}"/>
          </ac:spMkLst>
        </pc:spChg>
        <pc:spChg chg="add mod">
          <ac:chgData name="胡平" userId="f8782b39-48f4-4dc7-9a1b-23b8a3c49d01" providerId="ADAL" clId="{3DE016FF-7545-4E05-B48A-FBC4CA0CAF92}" dt="2021-12-22T14:22:52.302" v="6344" actId="14100"/>
          <ac:spMkLst>
            <pc:docMk/>
            <pc:sldMk cId="1692472744" sldId="484"/>
            <ac:spMk id="14" creationId="{C6DE6F83-6822-4792-850F-39B07A8ACDDD}"/>
          </ac:spMkLst>
        </pc:spChg>
        <pc:spChg chg="add mod">
          <ac:chgData name="胡平" userId="f8782b39-48f4-4dc7-9a1b-23b8a3c49d01" providerId="ADAL" clId="{3DE016FF-7545-4E05-B48A-FBC4CA0CAF92}" dt="2021-12-22T14:23:11.659" v="6352" actId="1076"/>
          <ac:spMkLst>
            <pc:docMk/>
            <pc:sldMk cId="1692472744" sldId="484"/>
            <ac:spMk id="15" creationId="{B6B6BD07-DC1D-463B-A84B-7D2EFA98602E}"/>
          </ac:spMkLst>
        </pc:spChg>
        <pc:grpChg chg="add del">
          <ac:chgData name="胡平" userId="f8782b39-48f4-4dc7-9a1b-23b8a3c49d01" providerId="ADAL" clId="{3DE016FF-7545-4E05-B48A-FBC4CA0CAF92}" dt="2021-12-22T14:13:29.295" v="6105" actId="478"/>
          <ac:grpSpMkLst>
            <pc:docMk/>
            <pc:sldMk cId="1692472744" sldId="484"/>
            <ac:grpSpMk id="3" creationId="{78BA67F5-FDA2-442F-8153-6EB6C559487E}"/>
          </ac:grpSpMkLst>
        </pc:grpChg>
        <pc:graphicFrameChg chg="del mod topLvl replId">
          <ac:chgData name="胡平" userId="f8782b39-48f4-4dc7-9a1b-23b8a3c49d01" providerId="ADAL" clId="{3DE016FF-7545-4E05-B48A-FBC4CA0CAF92}" dt="2021-12-22T14:13:32.192" v="6107"/>
          <ac:graphicFrameMkLst>
            <pc:docMk/>
            <pc:sldMk cId="1692472744" sldId="484"/>
            <ac:graphicFrameMk id="6" creationId="{4E916365-2124-455B-810D-615FA50FFE6B}"/>
          </ac:graphicFrameMkLst>
        </pc:graphicFrameChg>
        <pc:graphicFrameChg chg="add del">
          <ac:chgData name="胡平" userId="f8782b39-48f4-4dc7-9a1b-23b8a3c49d01" providerId="ADAL" clId="{3DE016FF-7545-4E05-B48A-FBC4CA0CAF92}" dt="2021-12-22T14:20:19.909" v="6282"/>
          <ac:graphicFrameMkLst>
            <pc:docMk/>
            <pc:sldMk cId="1692472744" sldId="484"/>
            <ac:graphicFrameMk id="12" creationId="{DAC35341-7AFA-4523-9C2A-462CC1B04E20}"/>
          </ac:graphicFrameMkLst>
        </pc:graphicFrameChg>
        <pc:graphicFrameChg chg="add del mod replId">
          <ac:chgData name="胡平" userId="f8782b39-48f4-4dc7-9a1b-23b8a3c49d01" providerId="ADAL" clId="{3DE016FF-7545-4E05-B48A-FBC4CA0CAF92}" dt="2021-12-22T14:23:02.508" v="6348"/>
          <ac:graphicFrameMkLst>
            <pc:docMk/>
            <pc:sldMk cId="1692472744" sldId="484"/>
            <ac:graphicFrameMk id="16" creationId="{B6B6BD07-DC1D-463B-A84B-7D2EFA98602E}"/>
          </ac:graphicFrameMkLst>
        </pc:graphicFrameChg>
      </pc:sldChg>
      <pc:sldChg chg="addSp delSp modSp add del">
        <pc:chgData name="胡平" userId="f8782b39-48f4-4dc7-9a1b-23b8a3c49d01" providerId="ADAL" clId="{3DE016FF-7545-4E05-B48A-FBC4CA0CAF92}" dt="2021-12-22T14:08:41.588" v="6098" actId="2696"/>
        <pc:sldMkLst>
          <pc:docMk/>
          <pc:sldMk cId="1764292658" sldId="484"/>
        </pc:sldMkLst>
        <pc:spChg chg="del">
          <ac:chgData name="胡平" userId="f8782b39-48f4-4dc7-9a1b-23b8a3c49d01" providerId="ADAL" clId="{3DE016FF-7545-4E05-B48A-FBC4CA0CAF92}" dt="2021-12-22T14:00:38.458" v="6001"/>
          <ac:spMkLst>
            <pc:docMk/>
            <pc:sldMk cId="1764292658" sldId="484"/>
            <ac:spMk id="3" creationId="{40A251A8-E272-4D8F-8DCE-165EADF6A75F}"/>
          </ac:spMkLst>
        </pc:spChg>
        <pc:spChg chg="add mod">
          <ac:chgData name="胡平" userId="f8782b39-48f4-4dc7-9a1b-23b8a3c49d01" providerId="ADAL" clId="{3DE016FF-7545-4E05-B48A-FBC4CA0CAF92}" dt="2021-12-22T14:00:38.458" v="6001"/>
          <ac:spMkLst>
            <pc:docMk/>
            <pc:sldMk cId="1764292658" sldId="484"/>
            <ac:spMk id="5" creationId="{4742A18E-A064-46BB-B032-B726D7F1EDBD}"/>
          </ac:spMkLst>
        </pc:spChg>
      </pc:sldChg>
      <pc:sldChg chg="addSp delSp modSp add delAnim modAnim">
        <pc:chgData name="胡平" userId="f8782b39-48f4-4dc7-9a1b-23b8a3c49d01" providerId="ADAL" clId="{3DE016FF-7545-4E05-B48A-FBC4CA0CAF92}" dt="2021-12-22T14:55:01.979" v="6830"/>
        <pc:sldMkLst>
          <pc:docMk/>
          <pc:sldMk cId="2316285020" sldId="485"/>
        </pc:sldMkLst>
        <pc:spChg chg="add mod">
          <ac:chgData name="胡平" userId="f8782b39-48f4-4dc7-9a1b-23b8a3c49d01" providerId="ADAL" clId="{3DE016FF-7545-4E05-B48A-FBC4CA0CAF92}" dt="2021-12-22T14:47:02.914" v="6690" actId="1035"/>
          <ac:spMkLst>
            <pc:docMk/>
            <pc:sldMk cId="2316285020" sldId="485"/>
            <ac:spMk id="3" creationId="{33D4BDF3-A64C-436A-A56D-9F803C0454DD}"/>
          </ac:spMkLst>
        </pc:spChg>
        <pc:spChg chg="add mod">
          <ac:chgData name="胡平" userId="f8782b39-48f4-4dc7-9a1b-23b8a3c49d01" providerId="ADAL" clId="{3DE016FF-7545-4E05-B48A-FBC4CA0CAF92}" dt="2021-12-22T14:47:02.914" v="6690" actId="1035"/>
          <ac:spMkLst>
            <pc:docMk/>
            <pc:sldMk cId="2316285020" sldId="485"/>
            <ac:spMk id="6" creationId="{3DBE1DFA-63AD-4E24-87B0-7CF73D8912D5}"/>
          </ac:spMkLst>
        </pc:spChg>
        <pc:spChg chg="add mod">
          <ac:chgData name="胡平" userId="f8782b39-48f4-4dc7-9a1b-23b8a3c49d01" providerId="ADAL" clId="{3DE016FF-7545-4E05-B48A-FBC4CA0CAF92}" dt="2021-12-22T14:47:06.724" v="6691" actId="1076"/>
          <ac:spMkLst>
            <pc:docMk/>
            <pc:sldMk cId="2316285020" sldId="485"/>
            <ac:spMk id="7" creationId="{28455317-A1AA-4847-8FC3-8291328E19B1}"/>
          </ac:spMkLst>
        </pc:spChg>
        <pc:spChg chg="add del mod">
          <ac:chgData name="胡平" userId="f8782b39-48f4-4dc7-9a1b-23b8a3c49d01" providerId="ADAL" clId="{3DE016FF-7545-4E05-B48A-FBC4CA0CAF92}" dt="2021-12-22T14:35:55.970" v="6472" actId="478"/>
          <ac:spMkLst>
            <pc:docMk/>
            <pc:sldMk cId="2316285020" sldId="485"/>
            <ac:spMk id="8" creationId="{612732DD-00CC-4961-AD16-0A5C9498D9A8}"/>
          </ac:spMkLst>
        </pc:spChg>
        <pc:spChg chg="add mod">
          <ac:chgData name="胡平" userId="f8782b39-48f4-4dc7-9a1b-23b8a3c49d01" providerId="ADAL" clId="{3DE016FF-7545-4E05-B48A-FBC4CA0CAF92}" dt="2021-12-22T14:47:23.628" v="6696" actId="1076"/>
          <ac:spMkLst>
            <pc:docMk/>
            <pc:sldMk cId="2316285020" sldId="485"/>
            <ac:spMk id="9" creationId="{85934FAF-67D9-4A48-9106-3A4D3CE5F65A}"/>
          </ac:spMkLst>
        </pc:spChg>
        <pc:spChg chg="add mod">
          <ac:chgData name="胡平" userId="f8782b39-48f4-4dc7-9a1b-23b8a3c49d01" providerId="ADAL" clId="{3DE016FF-7545-4E05-B48A-FBC4CA0CAF92}" dt="2021-12-22T14:47:11.288" v="6693" actId="1076"/>
          <ac:spMkLst>
            <pc:docMk/>
            <pc:sldMk cId="2316285020" sldId="485"/>
            <ac:spMk id="10" creationId="{18A39FBA-F426-4D1E-BB2C-037B0AC8BAD9}"/>
          </ac:spMkLst>
        </pc:spChg>
        <pc:spChg chg="add mod">
          <ac:chgData name="胡平" userId="f8782b39-48f4-4dc7-9a1b-23b8a3c49d01" providerId="ADAL" clId="{3DE016FF-7545-4E05-B48A-FBC4CA0CAF92}" dt="2021-12-22T14:47:13.628" v="6694" actId="1076"/>
          <ac:spMkLst>
            <pc:docMk/>
            <pc:sldMk cId="2316285020" sldId="485"/>
            <ac:spMk id="11" creationId="{1EEB1E78-8FCA-47C9-864A-0059275C5794}"/>
          </ac:spMkLst>
        </pc:spChg>
        <pc:spChg chg="add mod">
          <ac:chgData name="胡平" userId="f8782b39-48f4-4dc7-9a1b-23b8a3c49d01" providerId="ADAL" clId="{3DE016FF-7545-4E05-B48A-FBC4CA0CAF92}" dt="2021-12-22T14:47:18.833" v="6695" actId="1076"/>
          <ac:spMkLst>
            <pc:docMk/>
            <pc:sldMk cId="2316285020" sldId="485"/>
            <ac:spMk id="12" creationId="{FE9BD641-961A-4827-AED0-4D16C452693D}"/>
          </ac:spMkLst>
        </pc:spChg>
        <pc:spChg chg="add mod">
          <ac:chgData name="胡平" userId="f8782b39-48f4-4dc7-9a1b-23b8a3c49d01" providerId="ADAL" clId="{3DE016FF-7545-4E05-B48A-FBC4CA0CAF92}" dt="2021-12-22T14:47:30.528" v="6698" actId="1076"/>
          <ac:spMkLst>
            <pc:docMk/>
            <pc:sldMk cId="2316285020" sldId="485"/>
            <ac:spMk id="13" creationId="{9C26FA99-F6D5-4733-B0E1-B6084FEE679E}"/>
          </ac:spMkLst>
        </pc:spChg>
        <pc:spChg chg="add mod">
          <ac:chgData name="胡平" userId="f8782b39-48f4-4dc7-9a1b-23b8a3c49d01" providerId="ADAL" clId="{3DE016FF-7545-4E05-B48A-FBC4CA0CAF92}" dt="2021-12-22T14:47:26.630" v="6697" actId="1076"/>
          <ac:spMkLst>
            <pc:docMk/>
            <pc:sldMk cId="2316285020" sldId="485"/>
            <ac:spMk id="14" creationId="{5486386A-E3B1-4EA4-B291-1749E09EE6BD}"/>
          </ac:spMkLst>
        </pc:spChg>
        <pc:spChg chg="add mod">
          <ac:chgData name="胡平" userId="f8782b39-48f4-4dc7-9a1b-23b8a3c49d01" providerId="ADAL" clId="{3DE016FF-7545-4E05-B48A-FBC4CA0CAF92}" dt="2021-12-22T14:54:45.170" v="6828" actId="1076"/>
          <ac:spMkLst>
            <pc:docMk/>
            <pc:sldMk cId="2316285020" sldId="485"/>
            <ac:spMk id="15" creationId="{FE265754-E519-4FAD-8562-F563DC3807D8}"/>
          </ac:spMkLst>
        </pc:spChg>
        <pc:spChg chg="add mod">
          <ac:chgData name="胡平" userId="f8782b39-48f4-4dc7-9a1b-23b8a3c49d01" providerId="ADAL" clId="{3DE016FF-7545-4E05-B48A-FBC4CA0CAF92}" dt="2021-12-22T14:54:40.864" v="6826" actId="14100"/>
          <ac:spMkLst>
            <pc:docMk/>
            <pc:sldMk cId="2316285020" sldId="485"/>
            <ac:spMk id="16" creationId="{B5331D8B-5319-46C9-BC94-091F91D963C6}"/>
          </ac:spMkLst>
        </pc:spChg>
        <pc:graphicFrameChg chg="add del mod replId">
          <ac:chgData name="胡平" userId="f8782b39-48f4-4dc7-9a1b-23b8a3c49d01" providerId="ADAL" clId="{3DE016FF-7545-4E05-B48A-FBC4CA0CAF92}" dt="2021-12-22T14:28:15.837" v="6363"/>
          <ac:graphicFrameMkLst>
            <pc:docMk/>
            <pc:sldMk cId="2316285020" sldId="485"/>
            <ac:graphicFrameMk id="4" creationId="{33D4BDF3-A64C-436A-A56D-9F803C0454DD}"/>
          </ac:graphicFrameMkLst>
        </pc:graphicFrameChg>
        <pc:graphicFrameChg chg="add del mod replId">
          <ac:chgData name="胡平" userId="f8782b39-48f4-4dc7-9a1b-23b8a3c49d01" providerId="ADAL" clId="{3DE016FF-7545-4E05-B48A-FBC4CA0CAF92}" dt="2021-12-22T14:52:49.914" v="6796"/>
          <ac:graphicFrameMkLst>
            <pc:docMk/>
            <pc:sldMk cId="2316285020" sldId="485"/>
            <ac:graphicFrameMk id="17" creationId="{B5331D8B-5319-46C9-BC94-091F91D963C6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C94C0B32-5382-4815-9050-9A922E3D43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7878F58-7BB7-49A9-BE52-565DEB5326E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E268F155-8AA1-4F36-A476-8576A950652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EC2F5E77-7A18-4FF8-B716-9F6942DB00D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F18A3675-E0F7-49D9-B248-D969E0608D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F85E8AEA-A709-415A-9127-D91711410C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341F4CE5-783E-43A0-8C0D-57D3FFA7FD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D54A3906-EAC2-478E-AFDC-03E7DAC6CEB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14600" y="3962400"/>
            <a:ext cx="5638800" cy="1295400"/>
          </a:xfrm>
        </p:spPr>
        <p:txBody>
          <a:bodyPr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7A46AA18-A2E7-4D33-96AC-1036F67E66B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14600" y="5486400"/>
            <a:ext cx="5638800" cy="60960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36548" name="Rectangle 4">
            <a:extLst>
              <a:ext uri="{FF2B5EF4-FFF2-40B4-BE49-F238E27FC236}">
                <a16:creationId xmlns:a16="http://schemas.microsoft.com/office/drawing/2014/main" id="{9DFDC6EF-770C-421D-B61C-99E171A7BFA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36549" name="Rectangle 5">
            <a:extLst>
              <a:ext uri="{FF2B5EF4-FFF2-40B4-BE49-F238E27FC236}">
                <a16:creationId xmlns:a16="http://schemas.microsoft.com/office/drawing/2014/main" id="{4747BA75-5A2D-4413-950D-417AD02B6AC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36550" name="Rectangle 6">
            <a:extLst>
              <a:ext uri="{FF2B5EF4-FFF2-40B4-BE49-F238E27FC236}">
                <a16:creationId xmlns:a16="http://schemas.microsoft.com/office/drawing/2014/main" id="{AA6C466F-3C37-4590-ADF6-20FCAC08F4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8F78B8-B8FD-44AC-9A74-577854515A1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DF6C4D-161B-4D79-9EBA-E3ECD7AD2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609201-0799-405A-A07E-36F5EB484D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48011D-9649-4FA7-AB85-5B68998FE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3EFBAA-5D6E-4363-B6E3-43FE02308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8A25FB-B4F5-44EA-AFB4-BC91603D6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33AE5-051B-4B31-BC1D-9451406F61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619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64C2584-36AF-44B4-8EE9-7536D7FA1E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72250" y="90488"/>
            <a:ext cx="203835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77BCE7D-1F35-4DCA-8D89-A474812C7A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596265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1ADB38-2AFB-471D-B161-5968DA7F8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2AB252-890D-4B61-A692-DB305DEB1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136F0C-DCA2-4898-9798-A1E9235D9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4D0130-229D-4237-9FD2-FDFBED76E9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6021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476C7F6-0C74-4F59-A531-54F74D89CBD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90488"/>
            <a:ext cx="8153400" cy="58531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26D2DE-D672-4E5C-A0C0-7CEF908226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8194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8B67AE4-6778-40B1-B5F2-FDFD29462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67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511914-6C81-468A-BCA9-DAEB69FB6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D37F959E-BBA4-4FD3-9664-4290616190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110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1692A7-5C04-4799-99BC-9772E8ADB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FB53B69-1312-4BBC-AB64-EF6A187E3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CA2A31-91AD-4C5B-82A6-89C895AB9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43AF8F-448E-44AE-A321-B403BFF11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0CDCD3-A95C-45B1-A3E6-3BB4E57B6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C9738F-E10C-428E-A32A-881533EE3D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60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CF5304-95D7-45DC-BF1C-E3DEE6ED0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06AC75A-A195-4188-85DA-9C8AF46132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3C86B0-0522-4703-9963-46193AD98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684E09-F63D-427A-8922-05FA636CE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66441F-0BF0-45AE-B670-F9AE106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C3887D-6806-45BA-A3EC-5280B86E40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174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A10125-1725-42E0-BA01-5F429944B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13CCB4-226B-437E-AEF0-B5F89B1534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00500" cy="4572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8559C9F-97B8-4252-801A-1FBB3B6311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00500" cy="4572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CAC2B7-9386-442C-A61E-CDDFF8DFE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ED1821-9F18-414D-8620-67473AB262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F7C3DD6-0A6E-4896-A493-551EF6167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33ADC-C1FC-4C72-A3B6-CB34088833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840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FB6154-9F5C-4FAC-B068-C7EEE26187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B69E7F4-306F-439E-B50A-254F047E12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EA8543-16DB-43AF-97F5-C052F8D89B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898EC26-CA3E-4860-BA17-21F608EC44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6F99E94-E9C5-45CB-A670-0F4EBF6594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AC9F0A9-3F89-45A8-AFA2-12BC5B583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6ED6AA-D084-45DF-BCF5-910445FD6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62C1C56-AF59-488D-8B88-F12470189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D5042-0DDA-4BED-8ABC-0BBBCA72C8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257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5724E-9C75-4DA9-8BB2-0D891D684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3292523-D38B-4366-8D27-EDEE9F5C7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0C6E20E-7DD9-4CAA-B487-FD92586D8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3DC90A5-5505-4B2F-9D18-69CB2FEC2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44085-4F6A-4B32-97E5-46DA60DBF9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87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D4D78DA-FAC0-4C01-AFE6-AB92954E4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D87A40B-5F06-4E23-B6D4-9829977E1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895634-4954-43DE-A1FF-00DE8A505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19B2E-6144-45FB-B4B3-C5557039D6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25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5FB20B-3844-4D08-8B35-F4409D19D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D516DB-2AB9-49B3-8C2D-4B99E5C0A4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FA606E6-AAC0-428F-8E41-91F93D2952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1929F0-7D31-42A0-B450-ADEE0596E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721040-1339-4395-AA30-067B05E0C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ECC37B-247C-4F53-B4A6-47E9CF443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778F6-9B58-405D-A1FE-AFAA7D7D19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544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460E42-DC50-41D1-BAF8-C87E07334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B03AC53-C509-48DA-82A3-5CE625E3BB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3658F7D-DB20-42DA-9619-BD0B62C802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2F68D7-772D-4AEF-BF69-8C024369F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84B90F3-D956-4161-AE1B-D0204A8F2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B476422-E47A-4B96-BBD0-E632B05B0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67855-2898-4A4B-B59A-57C9067115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726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0E7E5209-5019-4A43-B4E5-DA668401F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90488"/>
            <a:ext cx="601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B23A1913-B766-4519-B7E3-600080C6A9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153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5524" name="Rectangle 4">
            <a:extLst>
              <a:ext uri="{FF2B5EF4-FFF2-40B4-BE49-F238E27FC236}">
                <a16:creationId xmlns:a16="http://schemas.microsoft.com/office/drawing/2014/main" id="{FCF76717-F8F6-4ED0-87FD-7029F02331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194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235525" name="Rectangle 5">
            <a:extLst>
              <a:ext uri="{FF2B5EF4-FFF2-40B4-BE49-F238E27FC236}">
                <a16:creationId xmlns:a16="http://schemas.microsoft.com/office/drawing/2014/main" id="{37D863C9-A052-4A34-BE5A-E3581ADE6E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67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zh-CN"/>
          </a:p>
        </p:txBody>
      </p:sp>
      <p:sp>
        <p:nvSpPr>
          <p:cNvPr id="235526" name="Rectangle 6">
            <a:extLst>
              <a:ext uri="{FF2B5EF4-FFF2-40B4-BE49-F238E27FC236}">
                <a16:creationId xmlns:a16="http://schemas.microsoft.com/office/drawing/2014/main" id="{D245DF11-E2CA-4776-8736-9980609D82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9202FDF-CB6A-41FE-A908-B7610B68C3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png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5.png"/><Relationship Id="rId10" Type="http://schemas.openxmlformats.org/officeDocument/2006/relationships/image" Target="../media/image21.emf"/><Relationship Id="rId19" Type="http://schemas.openxmlformats.org/officeDocument/2006/relationships/image" Target="../media/image27.png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11" Type="http://schemas.openxmlformats.org/officeDocument/2006/relationships/image" Target="../media/image32.e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9" Type="http://schemas.openxmlformats.org/officeDocument/2006/relationships/image" Target="../media/image9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03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emf"/><Relationship Id="rId3" Type="http://schemas.openxmlformats.org/officeDocument/2006/relationships/image" Target="../media/image110.png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168.png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3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10" Type="http://schemas.openxmlformats.org/officeDocument/2006/relationships/image" Target="../media/image48.emf"/><Relationship Id="rId19" Type="http://schemas.openxmlformats.org/officeDocument/2006/relationships/image" Target="../media/image52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7.png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206.png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5" Type="http://schemas.openxmlformats.org/officeDocument/2006/relationships/image" Target="../media/image2110.png"/><Relationship Id="rId4" Type="http://schemas.openxmlformats.org/officeDocument/2006/relationships/image" Target="../media/image2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218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21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221.png"/><Relationship Id="rId4" Type="http://schemas.openxmlformats.org/officeDocument/2006/relationships/image" Target="../media/image8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emf"/><Relationship Id="rId9" Type="http://schemas.openxmlformats.org/officeDocument/2006/relationships/image" Target="../media/image26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emf"/><Relationship Id="rId9" Type="http://schemas.openxmlformats.org/officeDocument/2006/relationships/image" Target="../media/image10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png"/><Relationship Id="rId2" Type="http://schemas.openxmlformats.org/officeDocument/2006/relationships/image" Target="../media/image26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6.png"/><Relationship Id="rId5" Type="http://schemas.openxmlformats.org/officeDocument/2006/relationships/image" Target="../media/image315.png"/><Relationship Id="rId4" Type="http://schemas.openxmlformats.org/officeDocument/2006/relationships/image" Target="../media/image31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image" Target="../media/image3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10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313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60.png"/><Relationship Id="rId7" Type="http://schemas.openxmlformats.org/officeDocument/2006/relationships/image" Target="../media/image330.png"/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9.png"/><Relationship Id="rId5" Type="http://schemas.openxmlformats.org/officeDocument/2006/relationships/image" Target="../media/image328.png"/><Relationship Id="rId4" Type="http://schemas.openxmlformats.org/officeDocument/2006/relationships/image" Target="../media/image32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emf"/><Relationship Id="rId9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1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5.png"/><Relationship Id="rId5" Type="http://schemas.openxmlformats.org/officeDocument/2006/relationships/image" Target="../media/image364.png"/><Relationship Id="rId4" Type="http://schemas.openxmlformats.org/officeDocument/2006/relationships/image" Target="../media/image36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png"/><Relationship Id="rId7" Type="http://schemas.openxmlformats.org/officeDocument/2006/relationships/image" Target="../media/image373.png"/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2.png"/><Relationship Id="rId5" Type="http://schemas.openxmlformats.org/officeDocument/2006/relationships/image" Target="../media/image357.png"/><Relationship Id="rId4" Type="http://schemas.openxmlformats.org/officeDocument/2006/relationships/image" Target="../media/image3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30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9D16A2E0-E48F-4AD7-A081-FEF596477DC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A6ED9B3-AF84-426E-9E86-5697D8AF2D5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38596" name="Rectangle 4">
            <a:extLst>
              <a:ext uri="{FF2B5EF4-FFF2-40B4-BE49-F238E27FC236}">
                <a16:creationId xmlns:a16="http://schemas.microsoft.com/office/drawing/2014/main" id="{FCC67F61-4082-4AF7-8D07-1A409B59F3A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4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五章  相似矩阵及</a:t>
            </a:r>
            <a:br>
              <a:rPr lang="zh-CN" altLang="en-US" sz="44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zh-CN" altLang="en-US" sz="440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二次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E0404838-D0D4-4C17-A026-DEE5C1430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9B0D-F7FC-4B44-8F76-9EBB18DFEEBD}" type="slidenum">
              <a:rPr lang="en-US" altLang="zh-CN"/>
              <a:pPr/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4" name="Text Box 6">
                <a:extLst>
                  <a:ext uri="{FF2B5EF4-FFF2-40B4-BE49-F238E27FC236}">
                    <a16:creationId xmlns:a16="http://schemas.microsoft.com/office/drawing/2014/main" id="{C338DA5A-2A79-4D47-8EB4-20EB9B89B1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306" y="2132856"/>
                <a:ext cx="825913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、由矩阵 </a:t>
                </a:r>
                <a:r>
                  <a:rPr kumimoji="1"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 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的特征方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求出特征值</a:t>
                </a:r>
                <a:r>
                  <a:rPr kumimoji="1"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774" name="Text Box 6">
                <a:extLst>
                  <a:ext uri="{FF2B5EF4-FFF2-40B4-BE49-F238E27FC236}">
                    <a16:creationId xmlns:a16="http://schemas.microsoft.com/office/drawing/2014/main" id="{C338DA5A-2A79-4D47-8EB4-20EB9B89B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306" y="2132856"/>
                <a:ext cx="8259130" cy="523220"/>
              </a:xfrm>
              <a:prstGeom prst="rect">
                <a:avLst/>
              </a:prstGeom>
              <a:blipFill>
                <a:blip r:embed="rId2"/>
                <a:stretch>
                  <a:fillRect l="-1476" t="-16279" r="-517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4">
                <a:extLst>
                  <a:ext uri="{FF2B5EF4-FFF2-40B4-BE49-F238E27FC236}">
                    <a16:creationId xmlns:a16="http://schemas.microsoft.com/office/drawing/2014/main" id="{FA2EDA48-7389-4AD1-B5D2-18FF7D3AB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3356992"/>
                <a:ext cx="8071048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、把每个特征值 </a:t>
                </a:r>
                <a:r>
                  <a:rPr kumimoji="1" lang="en-US" altLang="zh-CN" sz="2800" b="1" i="1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代入线性方程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800" b="1" dirty="0"/>
                  <a:t>     </a:t>
                </a:r>
                <a:r>
                  <a:rPr lang="en-US" altLang="zh-CN" sz="2800" b="1" dirty="0">
                    <a:solidFill>
                      <a:srgbClr val="3333FF"/>
                    </a:solidFill>
                  </a:rPr>
                  <a:t> </a:t>
                </a:r>
                <a:r>
                  <a:rPr lang="zh-CN" altLang="en-US" sz="4000" b="1" dirty="0">
                    <a:solidFill>
                      <a:srgbClr val="3333FF"/>
                    </a:solidFill>
                  </a:rPr>
                  <a:t>非零解</a:t>
                </a:r>
                <a:r>
                  <a:rPr lang="zh-CN" altLang="en-US" sz="2800" b="1" dirty="0">
                    <a:solidFill>
                      <a:schemeClr val="tx1"/>
                    </a:solidFill>
                  </a:rPr>
                  <a:t>为特征向量</a:t>
                </a:r>
              </a:p>
              <a:p>
                <a:endPara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4">
                <a:extLst>
                  <a:ext uri="{FF2B5EF4-FFF2-40B4-BE49-F238E27FC236}">
                    <a16:creationId xmlns:a16="http://schemas.microsoft.com/office/drawing/2014/main" id="{FA2EDA48-7389-4AD1-B5D2-18FF7D3AB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356992"/>
                <a:ext cx="8071048" cy="1569660"/>
              </a:xfrm>
              <a:prstGeom prst="rect">
                <a:avLst/>
              </a:prstGeom>
              <a:blipFill>
                <a:blip r:embed="rId3"/>
                <a:stretch>
                  <a:fillRect l="-1586" t="-54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93A32C6F-8259-4179-83FD-440D27913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D4E3F-E39D-4E76-B72C-A99CA84B0802}" type="slidenum">
              <a:rPr lang="en-US" altLang="zh-CN"/>
              <a:pPr/>
              <a:t>1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6" name="Text Box 2">
                <a:extLst>
                  <a:ext uri="{FF2B5EF4-FFF2-40B4-BE49-F238E27FC236}">
                    <a16:creationId xmlns:a16="http://schemas.microsoft.com/office/drawing/2014/main" id="{E977679B-515C-421E-A5F6-64306012B9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875" y="1252538"/>
                <a:ext cx="792003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性质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：若</a:t>
                </a:r>
                <a:r>
                  <a:rPr kumimoji="1" lang="en-US" altLang="zh-CN" sz="2400" b="1" i="1" dirty="0">
                    <a:latin typeface="Symbol" panose="05050102010706020507" pitchFamily="18" charset="2"/>
                  </a:rPr>
                  <a:t>l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是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A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特征值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,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即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 (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en-US" sz="2400" b="1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则</a:t>
                </a:r>
              </a:p>
            </p:txBody>
          </p:sp>
        </mc:Choice>
        <mc:Fallback xmlns="">
          <p:sp>
            <p:nvSpPr>
              <p:cNvPr id="36866" name="Text Box 2">
                <a:extLst>
                  <a:ext uri="{FF2B5EF4-FFF2-40B4-BE49-F238E27FC236}">
                    <a16:creationId xmlns:a16="http://schemas.microsoft.com/office/drawing/2014/main" id="{E977679B-515C-421E-A5F6-64306012B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75" y="1252538"/>
                <a:ext cx="7920038" cy="461665"/>
              </a:xfrm>
              <a:prstGeom prst="rect">
                <a:avLst/>
              </a:prstGeom>
              <a:blipFill>
                <a:blip r:embed="rId2"/>
                <a:stretch>
                  <a:fillRect l="-1232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90" name="Text Box 26">
            <a:extLst>
              <a:ext uri="{FF2B5EF4-FFF2-40B4-BE49-F238E27FC236}">
                <a16:creationId xmlns:a16="http://schemas.microsoft.com/office/drawing/2014/main" id="{86FA3E3B-CD20-4952-8040-164040FC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2509261"/>
            <a:ext cx="809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可逆，则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特征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且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4" name="Text Box 30">
            <a:extLst>
              <a:ext uri="{FF2B5EF4-FFF2-40B4-BE49-F238E27FC236}">
                <a16:creationId xmlns:a16="http://schemas.microsoft.com/office/drawing/2014/main" id="{31846BAD-DDA0-43CB-A262-4E0728F8A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094" y="3168789"/>
            <a:ext cx="637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|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|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*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特征值，且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*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baseline="32000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baseline="32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|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906" name="Text Box 42">
                <a:extLst>
                  <a:ext uri="{FF2B5EF4-FFF2-40B4-BE49-F238E27FC236}">
                    <a16:creationId xmlns:a16="http://schemas.microsoft.com/office/drawing/2014/main" id="{A034853D-AF37-46BE-844C-2E1E378FBA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575" y="4293096"/>
                <a:ext cx="81010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4)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j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y)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为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多项式，则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j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是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j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特征值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,  </a:t>
                </a:r>
              </a:p>
              <a:p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           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且</a:t>
                </a:r>
                <a:r>
                  <a:rPr kumimoji="1" lang="zh-CN" altLang="en-US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  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j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)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 j 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) </a:t>
                </a:r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36906" name="Text Box 42">
                <a:extLst>
                  <a:ext uri="{FF2B5EF4-FFF2-40B4-BE49-F238E27FC236}">
                    <a16:creationId xmlns:a16="http://schemas.microsoft.com/office/drawing/2014/main" id="{A034853D-AF37-46BE-844C-2E1E378FB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575" y="4293096"/>
                <a:ext cx="8101013" cy="830997"/>
              </a:xfrm>
              <a:prstGeom prst="rect">
                <a:avLst/>
              </a:prstGeom>
              <a:blipFill>
                <a:blip r:embed="rId3"/>
                <a:stretch>
                  <a:fillRect l="-1129" t="-8029" b="-160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90" grpId="0"/>
      <p:bldP spid="368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>
            <a:extLst>
              <a:ext uri="{FF2B5EF4-FFF2-40B4-BE49-F238E27FC236}">
                <a16:creationId xmlns:a16="http://schemas.microsoft.com/office/drawing/2014/main" id="{99540B86-F548-46A1-AC33-3BB483B27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D4EE-D649-42B0-A1D2-3E054442FB2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41316" name="Text Box 4">
            <a:extLst>
              <a:ext uri="{FF2B5EF4-FFF2-40B4-BE49-F238E27FC236}">
                <a16:creationId xmlns:a16="http://schemas.microsoft.com/office/drawing/2014/main" id="{885DCC25-B857-4001-BE36-F63E6683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3191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8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  </a:t>
            </a:r>
          </a:p>
        </p:txBody>
      </p:sp>
      <p:sp>
        <p:nvSpPr>
          <p:cNvPr id="141318" name="Text Box 6">
            <a:extLst>
              <a:ext uri="{FF2B5EF4-FFF2-40B4-BE49-F238E27FC236}">
                <a16:creationId xmlns:a16="http://schemas.microsoft.com/office/drawing/2014/main" id="{65949819-9FAC-4610-90EC-6172CF93C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1301750"/>
            <a:ext cx="788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 i="1">
                <a:latin typeface="Symbol" panose="05050102010706020507" pitchFamily="18" charset="2"/>
              </a:rPr>
              <a:t>l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矩阵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特征值，求                         的特征值</a:t>
            </a:r>
          </a:p>
        </p:txBody>
      </p:sp>
      <p:graphicFrame>
        <p:nvGraphicFramePr>
          <p:cNvPr id="141321" name="Object 9">
            <a:extLst>
              <a:ext uri="{FF2B5EF4-FFF2-40B4-BE49-F238E27FC236}">
                <a16:creationId xmlns:a16="http://schemas.microsoft.com/office/drawing/2014/main" id="{C1F4D2A5-AEF8-4D62-9C76-0D34BFCC2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1330325"/>
          <a:ext cx="1758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141321" name="Object 9">
                        <a:extLst>
                          <a:ext uri="{FF2B5EF4-FFF2-40B4-BE49-F238E27FC236}">
                            <a16:creationId xmlns:a16="http://schemas.microsoft.com/office/drawing/2014/main" id="{C1F4D2A5-AEF8-4D62-9C76-0D34BFCC26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330325"/>
                        <a:ext cx="17589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45" name="Group 33">
            <a:extLst>
              <a:ext uri="{FF2B5EF4-FFF2-40B4-BE49-F238E27FC236}">
                <a16:creationId xmlns:a16="http://schemas.microsoft.com/office/drawing/2014/main" id="{BE4D53C3-6D8B-468A-B538-A93980AC9ECD}"/>
              </a:ext>
            </a:extLst>
          </p:cNvPr>
          <p:cNvGrpSpPr>
            <a:grpSpLocks/>
          </p:cNvGrpSpPr>
          <p:nvPr/>
        </p:nvGrpSpPr>
        <p:grpSpPr bwMode="auto">
          <a:xfrm>
            <a:off x="1249363" y="1793875"/>
            <a:ext cx="7313612" cy="457200"/>
            <a:chOff x="787" y="1130"/>
            <a:chExt cx="4607" cy="288"/>
          </a:xfrm>
        </p:grpSpPr>
        <p:sp>
          <p:nvSpPr>
            <p:cNvPr id="141323" name="Text Box 11">
              <a:extLst>
                <a:ext uri="{FF2B5EF4-FFF2-40B4-BE49-F238E27FC236}">
                  <a16:creationId xmlns:a16="http://schemas.microsoft.com/office/drawing/2014/main" id="{07475782-0706-49ED-A546-609D51157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" y="1130"/>
              <a:ext cx="4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(2)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若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3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阶阵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有特征值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, </a:t>
              </a:r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, 2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，求                           。</a:t>
              </a:r>
            </a:p>
          </p:txBody>
        </p:sp>
        <p:graphicFrame>
          <p:nvGraphicFramePr>
            <p:cNvPr id="141325" name="Object 13">
              <a:extLst>
                <a:ext uri="{FF2B5EF4-FFF2-40B4-BE49-F238E27FC236}">
                  <a16:creationId xmlns:a16="http://schemas.microsoft.com/office/drawing/2014/main" id="{6CCC3156-5D1C-405E-8C89-2DF189DFFD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138"/>
            <a:ext cx="127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5" imgW="2286000" imgH="469800" progId="Equation.DSMT4">
                    <p:embed/>
                  </p:oleObj>
                </mc:Choice>
                <mc:Fallback>
                  <p:oleObj name="Equation" r:id="rId5" imgW="2286000" imgH="469800" progId="Equation.DSMT4">
                    <p:embed/>
                    <p:pic>
                      <p:nvPicPr>
                        <p:cNvPr id="141325" name="Object 13">
                          <a:extLst>
                            <a:ext uri="{FF2B5EF4-FFF2-40B4-BE49-F238E27FC236}">
                              <a16:creationId xmlns:a16="http://schemas.microsoft.com/office/drawing/2014/main" id="{6CCC3156-5D1C-405E-8C89-2DF189DFFD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138"/>
                          <a:ext cx="127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26" name="Object 14">
            <a:extLst>
              <a:ext uri="{FF2B5EF4-FFF2-40B4-BE49-F238E27FC236}">
                <a16:creationId xmlns:a16="http://schemas.microsoft.com/office/drawing/2014/main" id="{AA5673DB-4A22-4CAA-B4E0-803D3F622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2662238"/>
          <a:ext cx="1835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141326" name="Object 14">
                        <a:extLst>
                          <a:ext uri="{FF2B5EF4-FFF2-40B4-BE49-F238E27FC236}">
                            <a16:creationId xmlns:a16="http://schemas.microsoft.com/office/drawing/2014/main" id="{AA5673DB-4A22-4CAA-B4E0-803D3F622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2238"/>
                        <a:ext cx="18351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>
            <a:extLst>
              <a:ext uri="{FF2B5EF4-FFF2-40B4-BE49-F238E27FC236}">
                <a16:creationId xmlns:a16="http://schemas.microsoft.com/office/drawing/2014/main" id="{0573C208-B3BC-47A6-B2D7-C5D1FE80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262890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有特征值</a:t>
            </a:r>
          </a:p>
        </p:txBody>
      </p:sp>
      <p:graphicFrame>
        <p:nvGraphicFramePr>
          <p:cNvPr id="141328" name="Object 16">
            <a:extLst>
              <a:ext uri="{FF2B5EF4-FFF2-40B4-BE49-F238E27FC236}">
                <a16:creationId xmlns:a16="http://schemas.microsoft.com/office/drawing/2014/main" id="{FDC5A3BC-3097-41CD-9FD7-50D8E6B6A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0963" y="2662238"/>
          <a:ext cx="15462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141328" name="Object 16">
                        <a:extLst>
                          <a:ext uri="{FF2B5EF4-FFF2-40B4-BE49-F238E27FC236}">
                            <a16:creationId xmlns:a16="http://schemas.microsoft.com/office/drawing/2014/main" id="{FDC5A3BC-3097-41CD-9FD7-50D8E6B6A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662238"/>
                        <a:ext cx="15462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6" name="Text Box 24">
            <a:extLst>
              <a:ext uri="{FF2B5EF4-FFF2-40B4-BE49-F238E27FC236}">
                <a16:creationId xmlns:a16="http://schemas.microsoft.com/office/drawing/2014/main" id="{477CC634-69D7-4FBC-8FA0-2928C7EB6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25987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  (1)</a:t>
            </a:r>
          </a:p>
        </p:txBody>
      </p:sp>
      <p:sp>
        <p:nvSpPr>
          <p:cNvPr id="141338" name="Rectangle 26">
            <a:extLst>
              <a:ext uri="{FF2B5EF4-FFF2-40B4-BE49-F238E27FC236}">
                <a16:creationId xmlns:a16="http://schemas.microsoft.com/office/drawing/2014/main" id="{A4F6C5A5-9ABF-4C67-BFBC-86EC04967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488" y="3276600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(2)  3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阶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有特征值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, 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, 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故</a:t>
            </a:r>
          </a:p>
        </p:txBody>
      </p:sp>
      <p:graphicFrame>
        <p:nvGraphicFramePr>
          <p:cNvPr id="141339" name="Object 27">
            <a:extLst>
              <a:ext uri="{FF2B5EF4-FFF2-40B4-BE49-F238E27FC236}">
                <a16:creationId xmlns:a16="http://schemas.microsoft.com/office/drawing/2014/main" id="{80A85664-1FF0-4D83-A915-74F4E6EA3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360738"/>
          <a:ext cx="1127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141339" name="Object 27">
                        <a:extLst>
                          <a:ext uri="{FF2B5EF4-FFF2-40B4-BE49-F238E27FC236}">
                            <a16:creationId xmlns:a16="http://schemas.microsoft.com/office/drawing/2014/main" id="{80A85664-1FF0-4D83-A915-74F4E6EA3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60738"/>
                        <a:ext cx="1127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0" name="Text Box 28">
            <a:extLst>
              <a:ext uri="{FF2B5EF4-FFF2-40B4-BE49-F238E27FC236}">
                <a16:creationId xmlns:a16="http://schemas.microsoft.com/office/drawing/2014/main" id="{AB29AA32-CA53-4B1D-A219-D5D9CAC79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0063" y="32639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可逆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41341" name="Object 29">
            <a:extLst>
              <a:ext uri="{FF2B5EF4-FFF2-40B4-BE49-F238E27FC236}">
                <a16:creationId xmlns:a16="http://schemas.microsoft.com/office/drawing/2014/main" id="{FCE95D17-6DD6-40FA-8B61-D3BF16B06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3784600"/>
          <a:ext cx="17922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3" imgW="2031840" imgH="393480" progId="Equation.DSMT4">
                  <p:embed/>
                </p:oleObj>
              </mc:Choice>
              <mc:Fallback>
                <p:oleObj name="Equation" r:id="rId13" imgW="2031840" imgH="393480" progId="Equation.DSMT4">
                  <p:embed/>
                  <p:pic>
                    <p:nvPicPr>
                      <p:cNvPr id="141341" name="Object 29">
                        <a:extLst>
                          <a:ext uri="{FF2B5EF4-FFF2-40B4-BE49-F238E27FC236}">
                            <a16:creationId xmlns:a16="http://schemas.microsoft.com/office/drawing/2014/main" id="{FCE95D17-6DD6-40FA-8B61-D3BF16B06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84600"/>
                        <a:ext cx="17922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1343" name="Rectangle 31">
                <a:extLst>
                  <a:ext uri="{FF2B5EF4-FFF2-40B4-BE49-F238E27FC236}">
                    <a16:creationId xmlns:a16="http://schemas.microsoft.com/office/drawing/2014/main" id="{04164739-54D0-4AE2-A5F8-158D8AA6A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2038" y="3742468"/>
                <a:ext cx="5541962" cy="47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4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1343" name="Rectangle 31">
                <a:extLst>
                  <a:ext uri="{FF2B5EF4-FFF2-40B4-BE49-F238E27FC236}">
                    <a16:creationId xmlns:a16="http://schemas.microsoft.com/office/drawing/2014/main" id="{04164739-54D0-4AE2-A5F8-158D8AA6A3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038" y="3742468"/>
                <a:ext cx="5541962" cy="4700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1344" name="Object 32">
            <a:extLst>
              <a:ext uri="{FF2B5EF4-FFF2-40B4-BE49-F238E27FC236}">
                <a16:creationId xmlns:a16="http://schemas.microsoft.com/office/drawing/2014/main" id="{54A30325-3CCF-4E02-8047-9D62114275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7784" y="6156206"/>
          <a:ext cx="24304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6" imgW="2755800" imgH="469800" progId="Equation.DSMT4">
                  <p:embed/>
                </p:oleObj>
              </mc:Choice>
              <mc:Fallback>
                <p:oleObj name="Equation" r:id="rId16" imgW="2755800" imgH="469800" progId="Equation.DSMT4">
                  <p:embed/>
                  <p:pic>
                    <p:nvPicPr>
                      <p:cNvPr id="141344" name="Object 32">
                        <a:extLst>
                          <a:ext uri="{FF2B5EF4-FFF2-40B4-BE49-F238E27FC236}">
                            <a16:creationId xmlns:a16="http://schemas.microsoft.com/office/drawing/2014/main" id="{54A30325-3CCF-4E02-8047-9D6211427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156206"/>
                        <a:ext cx="24304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1">
                <a:extLst>
                  <a:ext uri="{FF2B5EF4-FFF2-40B4-BE49-F238E27FC236}">
                    <a16:creationId xmlns:a16="http://schemas.microsoft.com/office/drawing/2014/main" id="{CDD41027-FF87-4F30-8C14-29B07E841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627" y="5377966"/>
                <a:ext cx="266429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1" lang="en-US" altLang="zh-CN" sz="2400" b="1" i="0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31">
                <a:extLst>
                  <a:ext uri="{FF2B5EF4-FFF2-40B4-BE49-F238E27FC236}">
                    <a16:creationId xmlns:a16="http://schemas.microsoft.com/office/drawing/2014/main" id="{CDD41027-FF87-4F30-8C14-29B07E841E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627" y="5377966"/>
                <a:ext cx="2664296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1">
                <a:extLst>
                  <a:ext uri="{FF2B5EF4-FFF2-40B4-BE49-F238E27FC236}">
                    <a16:creationId xmlns:a16="http://schemas.microsoft.com/office/drawing/2014/main" id="{3110CB02-7C6D-4A8A-89A4-9679F5E7B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0628" y="5377966"/>
                <a:ext cx="25898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31">
                <a:extLst>
                  <a:ext uri="{FF2B5EF4-FFF2-40B4-BE49-F238E27FC236}">
                    <a16:creationId xmlns:a16="http://schemas.microsoft.com/office/drawing/2014/main" id="{3110CB02-7C6D-4A8A-89A4-9679F5E7B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0628" y="5377966"/>
                <a:ext cx="2589821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1">
                <a:extLst>
                  <a:ext uri="{FF2B5EF4-FFF2-40B4-BE49-F238E27FC236}">
                    <a16:creationId xmlns:a16="http://schemas.microsoft.com/office/drawing/2014/main" id="{505C6671-D340-49F2-82A5-B9D16E826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4128" y="5371678"/>
                <a:ext cx="266429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31">
                <a:extLst>
                  <a:ext uri="{FF2B5EF4-FFF2-40B4-BE49-F238E27FC236}">
                    <a16:creationId xmlns:a16="http://schemas.microsoft.com/office/drawing/2014/main" id="{505C6671-D340-49F2-82A5-B9D16E826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5371678"/>
                <a:ext cx="2664296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1">
                <a:extLst>
                  <a:ext uri="{FF2B5EF4-FFF2-40B4-BE49-F238E27FC236}">
                    <a16:creationId xmlns:a16="http://schemas.microsoft.com/office/drawing/2014/main" id="{79BADF03-D6E1-4E44-9593-4BB18C502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374" y="4253944"/>
                <a:ext cx="5541962" cy="47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1" dirty="0"/>
                  <a:t>对应</a:t>
                </a:r>
                <a:r>
                  <a:rPr kumimoji="1" lang="zh-CN" altLang="en-US" sz="2400" b="1" i="0" dirty="0">
                    <a:latin typeface="+mj-lt"/>
                  </a:rPr>
                  <a:t>多项式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1">
                <a:extLst>
                  <a:ext uri="{FF2B5EF4-FFF2-40B4-BE49-F238E27FC236}">
                    <a16:creationId xmlns:a16="http://schemas.microsoft.com/office/drawing/2014/main" id="{79BADF03-D6E1-4E44-9593-4BB18C502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6374" y="4253944"/>
                <a:ext cx="5541962" cy="470000"/>
              </a:xfrm>
              <a:prstGeom prst="rect">
                <a:avLst/>
              </a:prstGeom>
              <a:blipFill>
                <a:blip r:embed="rId21"/>
                <a:stretch>
                  <a:fillRect l="-1760" t="-12987" b="-24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6500C55A-F21E-4F25-9907-B28BF3E70A0F}"/>
              </a:ext>
            </a:extLst>
          </p:cNvPr>
          <p:cNvSpPr/>
          <p:nvPr/>
        </p:nvSpPr>
        <p:spPr>
          <a:xfrm>
            <a:off x="2406374" y="4765420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故有特征值 </a:t>
            </a:r>
            <a:endParaRPr lang="zh-CN" altLang="en-US" sz="2400" dirty="0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/>
      <p:bldP spid="141318" grpId="0"/>
      <p:bldP spid="141327" grpId="0"/>
      <p:bldP spid="141336" grpId="0"/>
      <p:bldP spid="141338" grpId="0"/>
      <p:bldP spid="141340" grpId="0"/>
      <p:bldP spid="141343" grpId="0"/>
      <p:bldP spid="19" grpId="0"/>
      <p:bldP spid="20" grpId="0"/>
      <p:bldP spid="21" grpId="0"/>
      <p:bldP spid="2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DC02C217-214E-4427-9426-4698A8D4F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BCFC3-B172-4ECD-83D0-B8B280E5EF5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DDE2B7DD-88E2-4A97-8825-66F046A39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solidFill>
                  <a:srgbClr val="3333FF"/>
                </a:solidFill>
                <a:sym typeface="Webdings" panose="05030102010509060703" pitchFamily="18" charset="2"/>
              </a:rPr>
              <a:t>§3  </a:t>
            </a:r>
            <a:r>
              <a:rPr kumimoji="1" lang="zh-CN" altLang="en-US">
                <a:solidFill>
                  <a:srgbClr val="3333FF"/>
                </a:solidFill>
                <a:sym typeface="Webdings" panose="05030102010509060703" pitchFamily="18" charset="2"/>
              </a:rPr>
              <a:t>相似矩阵</a:t>
            </a:r>
          </a:p>
        </p:txBody>
      </p:sp>
      <p:sp>
        <p:nvSpPr>
          <p:cNvPr id="192516" name="Text Box 4">
            <a:extLst>
              <a:ext uri="{FF2B5EF4-FFF2-40B4-BE49-F238E27FC236}">
                <a16:creationId xmlns:a16="http://schemas.microsoft.com/office/drawing/2014/main" id="{67EEC752-45FE-4DF9-A121-26E74493D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733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92518" name="Text Box 6">
            <a:extLst>
              <a:ext uri="{FF2B5EF4-FFF2-40B4-BE49-F238E27FC236}">
                <a16:creationId xmlns:a16="http://schemas.microsoft.com/office/drawing/2014/main" id="{981D514C-9802-40CF-94AA-B27704123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0" y="1557338"/>
            <a:ext cx="666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, B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都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阶矩阵，若存在可逆矩阵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使得</a:t>
            </a:r>
          </a:p>
        </p:txBody>
      </p:sp>
      <p:graphicFrame>
        <p:nvGraphicFramePr>
          <p:cNvPr id="192522" name="Object 10">
            <a:extLst>
              <a:ext uri="{FF2B5EF4-FFF2-40B4-BE49-F238E27FC236}">
                <a16:creationId xmlns:a16="http://schemas.microsoft.com/office/drawing/2014/main" id="{DE01130E-6B3F-46DA-A96B-72F907C08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5213" y="2173288"/>
          <a:ext cx="1462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192522" name="Object 10">
                        <a:extLst>
                          <a:ext uri="{FF2B5EF4-FFF2-40B4-BE49-F238E27FC236}">
                            <a16:creationId xmlns:a16="http://schemas.microsoft.com/office/drawing/2014/main" id="{DE01130E-6B3F-46DA-A96B-72F907C08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173288"/>
                        <a:ext cx="14620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3" name="Text Box 11">
            <a:extLst>
              <a:ext uri="{FF2B5EF4-FFF2-40B4-BE49-F238E27FC236}">
                <a16:creationId xmlns:a16="http://schemas.microsoft.com/office/drawing/2014/main" id="{479A12A4-B995-465F-AF12-3341BEBFB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2749550"/>
            <a:ext cx="730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则称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相似矩阵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或称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相似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192535" name="Group 23">
            <a:extLst>
              <a:ext uri="{FF2B5EF4-FFF2-40B4-BE49-F238E27FC236}">
                <a16:creationId xmlns:a16="http://schemas.microsoft.com/office/drawing/2014/main" id="{53CF57FB-048C-4C99-BB80-EC294B65A26E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502025"/>
            <a:ext cx="5688012" cy="457200"/>
            <a:chOff x="975" y="2206"/>
            <a:chExt cx="3583" cy="288"/>
          </a:xfrm>
        </p:grpSpPr>
        <p:sp>
          <p:nvSpPr>
            <p:cNvPr id="192524" name="Text Box 12">
              <a:extLst>
                <a:ext uri="{FF2B5EF4-FFF2-40B4-BE49-F238E27FC236}">
                  <a16:creationId xmlns:a16="http://schemas.microsoft.com/office/drawing/2014/main" id="{520DDE71-CDAF-4395-B5FD-1503E4588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206"/>
              <a:ext cx="35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运算               称为对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作</a:t>
              </a:r>
              <a:r>
                <a:rPr kumimoji="1"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相似变换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192526" name="Object 14">
              <a:extLst>
                <a:ext uri="{FF2B5EF4-FFF2-40B4-BE49-F238E27FC236}">
                  <a16:creationId xmlns:a16="http://schemas.microsoft.com/office/drawing/2014/main" id="{37DE9E1E-73F2-4877-B2C8-D3230161B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9" y="2237"/>
            <a:ext cx="57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3" name="Equation" r:id="rId5" imgW="1091880" imgH="380880" progId="Equation.DSMT4">
                    <p:embed/>
                  </p:oleObj>
                </mc:Choice>
                <mc:Fallback>
                  <p:oleObj name="Equation" r:id="rId5" imgW="1091880" imgH="380880" progId="Equation.DSMT4">
                    <p:embed/>
                    <p:pic>
                      <p:nvPicPr>
                        <p:cNvPr id="192526" name="Object 14">
                          <a:extLst>
                            <a:ext uri="{FF2B5EF4-FFF2-40B4-BE49-F238E27FC236}">
                              <a16:creationId xmlns:a16="http://schemas.microsoft.com/office/drawing/2014/main" id="{37DE9E1E-73F2-4877-B2C8-D3230161B5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237"/>
                          <a:ext cx="57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9" name="Text Box 17">
            <a:extLst>
              <a:ext uri="{FF2B5EF4-FFF2-40B4-BE49-F238E27FC236}">
                <a16:creationId xmlns:a16="http://schemas.microsoft.com/office/drawing/2014/main" id="{AC0C0F71-45D2-43A1-BEC2-D29022E69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149725"/>
            <a:ext cx="590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可逆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称为相似变换矩阵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08AF23EB-6054-461D-AA31-D0AC1749A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AD5EA-0A00-4F8F-833B-EB271151E613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71712" name="Group 32">
            <a:extLst>
              <a:ext uri="{FF2B5EF4-FFF2-40B4-BE49-F238E27FC236}">
                <a16:creationId xmlns:a16="http://schemas.microsoft.com/office/drawing/2014/main" id="{4D55A7B5-347E-40A0-8A1C-57B6778FAA9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72717"/>
            <a:ext cx="7639053" cy="1851025"/>
            <a:chOff x="385" y="799"/>
            <a:chExt cx="4812" cy="1166"/>
          </a:xfrm>
        </p:grpSpPr>
        <p:sp>
          <p:nvSpPr>
            <p:cNvPr id="71707" name="Text Box 27">
              <a:extLst>
                <a:ext uri="{FF2B5EF4-FFF2-40B4-BE49-F238E27FC236}">
                  <a16:creationId xmlns:a16="http://schemas.microsoft.com/office/drawing/2014/main" id="{C7C3503D-FF14-4DAA-8773-BF6F4851D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241"/>
              <a:ext cx="48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            若矩阵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与对角阵                                         相似，</a:t>
              </a:r>
            </a:p>
          </p:txBody>
        </p:sp>
        <p:graphicFrame>
          <p:nvGraphicFramePr>
            <p:cNvPr id="71708" name="Object 28">
              <a:extLst>
                <a:ext uri="{FF2B5EF4-FFF2-40B4-BE49-F238E27FC236}">
                  <a16:creationId xmlns:a16="http://schemas.microsoft.com/office/drawing/2014/main" id="{63DC39D7-6B90-49CE-B71D-CADF1B383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9" y="799"/>
            <a:ext cx="1859" cy="1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3" imgW="3340080" imgH="2095200" progId="Equation.DSMT4">
                    <p:embed/>
                  </p:oleObj>
                </mc:Choice>
                <mc:Fallback>
                  <p:oleObj name="Equation" r:id="rId3" imgW="3340080" imgH="2095200" progId="Equation.DSMT4">
                    <p:embed/>
                    <p:pic>
                      <p:nvPicPr>
                        <p:cNvPr id="71708" name="Object 28">
                          <a:extLst>
                            <a:ext uri="{FF2B5EF4-FFF2-40B4-BE49-F238E27FC236}">
                              <a16:creationId xmlns:a16="http://schemas.microsoft.com/office/drawing/2014/main" id="{63DC39D7-6B90-49CE-B71D-CADF1B383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799"/>
                          <a:ext cx="1859" cy="1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1" name="Group 31">
            <a:extLst>
              <a:ext uri="{FF2B5EF4-FFF2-40B4-BE49-F238E27FC236}">
                <a16:creationId xmlns:a16="http://schemas.microsoft.com/office/drawing/2014/main" id="{C0ACBB69-A823-47C0-AA92-721E754300CE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907904"/>
            <a:ext cx="6205537" cy="457200"/>
            <a:chOff x="975" y="2144"/>
            <a:chExt cx="3909" cy="288"/>
          </a:xfrm>
        </p:grpSpPr>
        <p:sp>
          <p:nvSpPr>
            <p:cNvPr id="71709" name="Text Box 29">
              <a:extLst>
                <a:ext uri="{FF2B5EF4-FFF2-40B4-BE49-F238E27FC236}">
                  <a16:creationId xmlns:a16="http://schemas.microsoft.com/office/drawing/2014/main" id="{D241AFD6-FD84-4186-81D2-8808948EF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144"/>
              <a:ext cx="39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则                      是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个特征值。</a:t>
              </a:r>
            </a:p>
          </p:txBody>
        </p:sp>
        <p:graphicFrame>
          <p:nvGraphicFramePr>
            <p:cNvPr id="71710" name="Object 30">
              <a:extLst>
                <a:ext uri="{FF2B5EF4-FFF2-40B4-BE49-F238E27FC236}">
                  <a16:creationId xmlns:a16="http://schemas.microsoft.com/office/drawing/2014/main" id="{B75BD270-8C80-455E-8153-B72191790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4" y="2189"/>
            <a:ext cx="95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Equation" r:id="rId5" imgW="1701720" imgH="431640" progId="Equation.DSMT4">
                    <p:embed/>
                  </p:oleObj>
                </mc:Choice>
                <mc:Fallback>
                  <p:oleObj name="Equation" r:id="rId5" imgW="1701720" imgH="431640" progId="Equation.DSMT4">
                    <p:embed/>
                    <p:pic>
                      <p:nvPicPr>
                        <p:cNvPr id="71710" name="Object 30">
                          <a:extLst>
                            <a:ext uri="{FF2B5EF4-FFF2-40B4-BE49-F238E27FC236}">
                              <a16:creationId xmlns:a16="http://schemas.microsoft.com/office/drawing/2014/main" id="{B75BD270-8C80-455E-8153-B72191790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2189"/>
                          <a:ext cx="95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0BA50635-2617-4C7F-A31A-A2C63AC60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19068-7444-44BA-88ED-0BA81182E657}" type="slidenum">
              <a:rPr lang="en-US" altLang="zh-CN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883" name="Rectangle 3">
                <a:extLst>
                  <a:ext uri="{FF2B5EF4-FFF2-40B4-BE49-F238E27FC236}">
                    <a16:creationId xmlns:a16="http://schemas.microsoft.com/office/drawing/2014/main" id="{62465E4D-4AA4-48BC-8E98-C565F0B96A2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362950" cy="3065512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定理：设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为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n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阶矩阵，</a:t>
                </a:r>
                <a:r>
                  <a:rPr lang="en-US" altLang="zh-CN" sz="2800" b="1" i="1" dirty="0">
                    <a:latin typeface="Symbol" panose="05050102010706020507" pitchFamily="18" charset="2"/>
                  </a:rPr>
                  <a:t>l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为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特征多项式</a:t>
                </a:r>
              </a:p>
              <a:p>
                <a:pPr>
                  <a:buFontTx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| =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 dirty="0">
                  <a:latin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             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的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k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重根，则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latin typeface="Times New Roman" panose="02020603050405020304" pitchFamily="18" charset="0"/>
                  </a:rPr>
                  <a:t>相似于对角阵的充要条件是</a:t>
                </a:r>
              </a:p>
              <a:p>
                <a:pPr>
                  <a:buFontTx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altLang="zh-CN" sz="2800" b="1" i="1" dirty="0">
                  <a:latin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zh-CN" altLang="en-US" sz="2800" b="1" dirty="0">
                    <a:latin typeface="Times New Roman" panose="02020603050405020304" pitchFamily="18" charset="0"/>
                  </a:rPr>
                  <a:t>             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800" b="1" i="1" dirty="0" err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的基础解系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</a:rPr>
                  <a:t>个向量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883" name="Rectangle 3">
                <a:extLst>
                  <a:ext uri="{FF2B5EF4-FFF2-40B4-BE49-F238E27FC236}">
                    <a16:creationId xmlns:a16="http://schemas.microsoft.com/office/drawing/2014/main" id="{62465E4D-4AA4-48BC-8E98-C565F0B96A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362950" cy="3065512"/>
              </a:xfrm>
              <a:blipFill>
                <a:blip r:embed="rId2"/>
                <a:stretch>
                  <a:fillRect l="-1458" t="-2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04A09503-2E0E-4922-B195-DDC40186D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807ED-DD7C-4629-BD13-65A232A9A3B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88420" name="Text Box 4">
            <a:extLst>
              <a:ext uri="{FF2B5EF4-FFF2-40B4-BE49-F238E27FC236}">
                <a16:creationId xmlns:a16="http://schemas.microsoft.com/office/drawing/2014/main" id="{B39CDF17-AE87-4A8D-B55D-E9E6BF2C3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384552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188432" name="Group 16">
            <a:extLst>
              <a:ext uri="{FF2B5EF4-FFF2-40B4-BE49-F238E27FC236}">
                <a16:creationId xmlns:a16="http://schemas.microsoft.com/office/drawing/2014/main" id="{0C929F8F-2871-4A1C-89BE-E8251E15E81C}"/>
              </a:ext>
            </a:extLst>
          </p:cNvPr>
          <p:cNvGrpSpPr>
            <a:grpSpLocks/>
          </p:cNvGrpSpPr>
          <p:nvPr/>
        </p:nvGrpSpPr>
        <p:grpSpPr bwMode="auto">
          <a:xfrm>
            <a:off x="427037" y="1256308"/>
            <a:ext cx="8299450" cy="1585912"/>
            <a:chOff x="269" y="701"/>
            <a:chExt cx="5228" cy="999"/>
          </a:xfrm>
        </p:grpSpPr>
        <p:sp>
          <p:nvSpPr>
            <p:cNvPr id="188422" name="Text Box 6">
              <a:extLst>
                <a:ext uri="{FF2B5EF4-FFF2-40B4-BE49-F238E27FC236}">
                  <a16:creationId xmlns:a16="http://schemas.microsoft.com/office/drawing/2014/main" id="{18E342FF-3359-4EFE-99FF-A09D52DC5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" y="103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0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： 求矩阵</a:t>
              </a:r>
            </a:p>
          </p:txBody>
        </p:sp>
        <p:sp>
          <p:nvSpPr>
            <p:cNvPr id="188423" name="Text Box 7">
              <a:extLst>
                <a:ext uri="{FF2B5EF4-FFF2-40B4-BE49-F238E27FC236}">
                  <a16:creationId xmlns:a16="http://schemas.microsoft.com/office/drawing/2014/main" id="{D76F9E0E-809F-48C6-ABA2-4EA2FE040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3" y="1038"/>
              <a:ext cx="2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的特征值和特征向量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188424" name="Object 8">
              <a:extLst>
                <a:ext uri="{FF2B5EF4-FFF2-40B4-BE49-F238E27FC236}">
                  <a16:creationId xmlns:a16="http://schemas.microsoft.com/office/drawing/2014/main" id="{2A05F74C-A55C-4432-AD69-519C190A2D1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10" y="701"/>
            <a:ext cx="1567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8" name="Equation" r:id="rId3" imgW="2590560" imgH="1650960" progId="Equation.DSMT4">
                    <p:embed/>
                  </p:oleObj>
                </mc:Choice>
                <mc:Fallback>
                  <p:oleObj name="Equation" r:id="rId3" imgW="2590560" imgH="1650960" progId="Equation.DSMT4">
                    <p:embed/>
                    <p:pic>
                      <p:nvPicPr>
                        <p:cNvPr id="188424" name="Object 8">
                          <a:extLst>
                            <a:ext uri="{FF2B5EF4-FFF2-40B4-BE49-F238E27FC236}">
                              <a16:creationId xmlns:a16="http://schemas.microsoft.com/office/drawing/2014/main" id="{2A05F74C-A55C-4432-AD69-519C190A2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701"/>
                          <a:ext cx="1567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25" name="Object 9">
            <a:extLst>
              <a:ext uri="{FF2B5EF4-FFF2-40B4-BE49-F238E27FC236}">
                <a16:creationId xmlns:a16="http://schemas.microsoft.com/office/drawing/2014/main" id="{9BF50722-BF96-4487-8DDD-DF2793D38F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50975" y="4447183"/>
          <a:ext cx="153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5" imgW="1536480" imgH="495000" progId="Equation.DSMT4">
                  <p:embed/>
                </p:oleObj>
              </mc:Choice>
              <mc:Fallback>
                <p:oleObj name="Equation" r:id="rId5" imgW="1536480" imgH="495000" progId="Equation.DSMT4">
                  <p:embed/>
                  <p:pic>
                    <p:nvPicPr>
                      <p:cNvPr id="188425" name="Object 9">
                        <a:extLst>
                          <a:ext uri="{FF2B5EF4-FFF2-40B4-BE49-F238E27FC236}">
                            <a16:creationId xmlns:a16="http://schemas.microsoft.com/office/drawing/2014/main" id="{9BF50722-BF96-4487-8DDD-DF2793D38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47183"/>
                        <a:ext cx="153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>
            <a:extLst>
              <a:ext uri="{FF2B5EF4-FFF2-40B4-BE49-F238E27FC236}">
                <a16:creationId xmlns:a16="http://schemas.microsoft.com/office/drawing/2014/main" id="{0F03D41C-7B1D-4E83-88E5-AF2B237AD1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59113" y="3929658"/>
          <a:ext cx="55451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7" imgW="6095880" imgH="1562040" progId="Equation.DSMT4">
                  <p:embed/>
                </p:oleObj>
              </mc:Choice>
              <mc:Fallback>
                <p:oleObj name="Equation" r:id="rId7" imgW="6095880" imgH="1562040" progId="Equation.DSMT4">
                  <p:embed/>
                  <p:pic>
                    <p:nvPicPr>
                      <p:cNvPr id="188426" name="Object 10">
                        <a:extLst>
                          <a:ext uri="{FF2B5EF4-FFF2-40B4-BE49-F238E27FC236}">
                            <a16:creationId xmlns:a16="http://schemas.microsoft.com/office/drawing/2014/main" id="{0F03D41C-7B1D-4E83-88E5-AF2B237AD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29658"/>
                        <a:ext cx="5545137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8427" name="Rectangle 11">
                <a:extLst>
                  <a:ext uri="{FF2B5EF4-FFF2-40B4-BE49-F238E27FC236}">
                    <a16:creationId xmlns:a16="http://schemas.microsoft.com/office/drawing/2014/main" id="{D77A05D1-7579-49A9-AF1E-7BD7FED2A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450" y="5790208"/>
                <a:ext cx="633687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特征值为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1" lang="en-US" altLang="zh-CN" sz="28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8427" name="Rectangle 11">
                <a:extLst>
                  <a:ext uri="{FF2B5EF4-FFF2-40B4-BE49-F238E27FC236}">
                    <a16:creationId xmlns:a16="http://schemas.microsoft.com/office/drawing/2014/main" id="{D77A05D1-7579-49A9-AF1E-7BD7FED2A6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5790208"/>
                <a:ext cx="6336878" cy="523220"/>
              </a:xfrm>
              <a:prstGeom prst="rect">
                <a:avLst/>
              </a:prstGeom>
              <a:blipFill>
                <a:blip r:embed="rId9"/>
                <a:stretch>
                  <a:fillRect l="-1540" t="-4651" b="-186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8433" name="Group 17">
            <a:extLst>
              <a:ext uri="{FF2B5EF4-FFF2-40B4-BE49-F238E27FC236}">
                <a16:creationId xmlns:a16="http://schemas.microsoft.com/office/drawing/2014/main" id="{8B929247-1130-4519-B165-84F5078BB11D}"/>
              </a:ext>
            </a:extLst>
          </p:cNvPr>
          <p:cNvGrpSpPr>
            <a:grpSpLocks/>
          </p:cNvGrpSpPr>
          <p:nvPr/>
        </p:nvGrpSpPr>
        <p:grpSpPr bwMode="auto">
          <a:xfrm>
            <a:off x="1597025" y="3031133"/>
            <a:ext cx="5111750" cy="469900"/>
            <a:chOff x="1006" y="1819"/>
            <a:chExt cx="3220" cy="296"/>
          </a:xfrm>
        </p:grpSpPr>
        <p:sp>
          <p:nvSpPr>
            <p:cNvPr id="188428" name="Text Box 12">
              <a:extLst>
                <a:ext uri="{FF2B5EF4-FFF2-40B4-BE49-F238E27FC236}">
                  <a16:creationId xmlns:a16="http://schemas.microsoft.com/office/drawing/2014/main" id="{9F7A77B0-1EC4-4428-AEC7-2DA50F868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827"/>
              <a:ext cx="17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并求可逆矩阵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,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使</a:t>
              </a:r>
            </a:p>
          </p:txBody>
        </p:sp>
        <p:graphicFrame>
          <p:nvGraphicFramePr>
            <p:cNvPr id="188429" name="Object 13">
              <a:extLst>
                <a:ext uri="{FF2B5EF4-FFF2-40B4-BE49-F238E27FC236}">
                  <a16:creationId xmlns:a16="http://schemas.microsoft.com/office/drawing/2014/main" id="{79BB388C-51F7-4913-A193-3B7EEF995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0" y="1827"/>
            <a:ext cx="66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1" name="公式" r:id="rId10" imgW="482400" imgH="190440" progId="Equation.3">
                    <p:embed/>
                  </p:oleObj>
                </mc:Choice>
                <mc:Fallback>
                  <p:oleObj name="公式" r:id="rId10" imgW="482400" imgH="190440" progId="Equation.3">
                    <p:embed/>
                    <p:pic>
                      <p:nvPicPr>
                        <p:cNvPr id="188429" name="Object 13">
                          <a:extLst>
                            <a:ext uri="{FF2B5EF4-FFF2-40B4-BE49-F238E27FC236}">
                              <a16:creationId xmlns:a16="http://schemas.microsoft.com/office/drawing/2014/main" id="{79BB388C-51F7-4913-A193-3B7EEF995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827"/>
                          <a:ext cx="66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30" name="Text Box 14">
              <a:extLst>
                <a:ext uri="{FF2B5EF4-FFF2-40B4-BE49-F238E27FC236}">
                  <a16:creationId xmlns:a16="http://schemas.microsoft.com/office/drawing/2014/main" id="{6778543C-DDC5-4F62-BF62-329AD277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2" y="1819"/>
              <a:ext cx="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ahoma" panose="020B0604030504040204" pitchFamily="34" charset="0"/>
                </a:rPr>
                <a:t>为对角阵</a:t>
              </a:r>
              <a:r>
                <a:rPr lang="en-US" altLang="zh-CN" sz="2400" b="1">
                  <a:latin typeface="Tahoma" panose="020B0604030504040204" pitchFamily="34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0CD7AA58-7087-4D4F-B928-A3BD3B8F4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FDB0F-EA73-4507-B4DE-280D362B9836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189451" name="Group 11">
            <a:extLst>
              <a:ext uri="{FF2B5EF4-FFF2-40B4-BE49-F238E27FC236}">
                <a16:creationId xmlns:a16="http://schemas.microsoft.com/office/drawing/2014/main" id="{0295DF46-6C4C-4B90-BBE5-E9DF440D572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12880"/>
            <a:ext cx="6336745" cy="474664"/>
            <a:chOff x="567" y="890"/>
            <a:chExt cx="3310" cy="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444" name="Text Box 4">
                  <a:extLst>
                    <a:ext uri="{FF2B5EF4-FFF2-40B4-BE49-F238E27FC236}">
                      <a16:creationId xmlns:a16="http://schemas.microsoft.com/office/drawing/2014/main" id="{F93038E2-171D-485F-84A5-B67A1ABE91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7" y="890"/>
                  <a:ext cx="331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当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时，解线性方程组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89444" name="Text Box 4">
                  <a:extLst>
                    <a:ext uri="{FF2B5EF4-FFF2-40B4-BE49-F238E27FC236}">
                      <a16:creationId xmlns:a16="http://schemas.microsoft.com/office/drawing/2014/main" id="{F93038E2-171D-485F-84A5-B67A1ABE91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7" y="890"/>
                  <a:ext cx="3310" cy="291"/>
                </a:xfrm>
                <a:prstGeom prst="rect">
                  <a:avLst/>
                </a:prstGeom>
                <a:blipFill>
                  <a:blip r:embed="rId3"/>
                  <a:stretch>
                    <a:fillRect l="-1540" t="-14474" b="-2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9445" name="Object 5">
              <a:extLst>
                <a:ext uri="{FF2B5EF4-FFF2-40B4-BE49-F238E27FC236}">
                  <a16:creationId xmlns:a16="http://schemas.microsoft.com/office/drawing/2014/main" id="{839E033F-9961-4146-AF37-87619944E09C}"/>
                </a:ext>
              </a:extLst>
            </p:cNvPr>
            <p:cNvSpPr txBox="1"/>
            <p:nvPr/>
          </p:nvSpPr>
          <p:spPr bwMode="auto">
            <a:xfrm>
              <a:off x="2598" y="900"/>
              <a:ext cx="1179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</p:grpSp>
      <p:graphicFrame>
        <p:nvGraphicFramePr>
          <p:cNvPr id="189446" name="Object 6">
            <a:extLst>
              <a:ext uri="{FF2B5EF4-FFF2-40B4-BE49-F238E27FC236}">
                <a16:creationId xmlns:a16="http://schemas.microsoft.com/office/drawing/2014/main" id="{8EB0496B-ED28-41ED-9741-51F3D0817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2220913"/>
          <a:ext cx="32131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4" imgW="3352680" imgH="1562040" progId="Equation.DSMT4">
                  <p:embed/>
                </p:oleObj>
              </mc:Choice>
              <mc:Fallback>
                <p:oleObj name="Equation" r:id="rId4" imgW="3352680" imgH="1562040" progId="Equation.DSMT4">
                  <p:embed/>
                  <p:pic>
                    <p:nvPicPr>
                      <p:cNvPr id="189446" name="Object 6">
                        <a:extLst>
                          <a:ext uri="{FF2B5EF4-FFF2-40B4-BE49-F238E27FC236}">
                            <a16:creationId xmlns:a16="http://schemas.microsoft.com/office/drawing/2014/main" id="{8EB0496B-ED28-41ED-9741-51F3D0817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220913"/>
                        <a:ext cx="32131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>
            <a:extLst>
              <a:ext uri="{FF2B5EF4-FFF2-40B4-BE49-F238E27FC236}">
                <a16:creationId xmlns:a16="http://schemas.microsoft.com/office/drawing/2014/main" id="{D9DC9B05-6256-4C6A-851D-7B00FCAA2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8" y="2220913"/>
          <a:ext cx="2114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name="Equation" r:id="rId6" imgW="2209680" imgH="1562040" progId="Equation.DSMT4">
                  <p:embed/>
                </p:oleObj>
              </mc:Choice>
              <mc:Fallback>
                <p:oleObj name="Equation" r:id="rId6" imgW="2209680" imgH="1562040" progId="Equation.DSMT4">
                  <p:embed/>
                  <p:pic>
                    <p:nvPicPr>
                      <p:cNvPr id="189447" name="Object 7">
                        <a:extLst>
                          <a:ext uri="{FF2B5EF4-FFF2-40B4-BE49-F238E27FC236}">
                            <a16:creationId xmlns:a16="http://schemas.microsoft.com/office/drawing/2014/main" id="{D9DC9B05-6256-4C6A-851D-7B00FCAA2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220913"/>
                        <a:ext cx="21145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>
            <a:extLst>
              <a:ext uri="{FF2B5EF4-FFF2-40B4-BE49-F238E27FC236}">
                <a16:creationId xmlns:a16="http://schemas.microsoft.com/office/drawing/2014/main" id="{58C3E041-092A-410B-8E79-5D641B30E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4222750"/>
          <a:ext cx="180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8" imgW="1803240" imgH="1028520" progId="Equation.DSMT4">
                  <p:embed/>
                </p:oleObj>
              </mc:Choice>
              <mc:Fallback>
                <p:oleObj name="Equation" r:id="rId8" imgW="1803240" imgH="1028520" progId="Equation.DSMT4">
                  <p:embed/>
                  <p:pic>
                    <p:nvPicPr>
                      <p:cNvPr id="189448" name="Object 8">
                        <a:extLst>
                          <a:ext uri="{FF2B5EF4-FFF2-40B4-BE49-F238E27FC236}">
                            <a16:creationId xmlns:a16="http://schemas.microsoft.com/office/drawing/2014/main" id="{58C3E041-092A-410B-8E79-5D641B30E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222750"/>
                        <a:ext cx="180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>
            <a:extLst>
              <a:ext uri="{FF2B5EF4-FFF2-40B4-BE49-F238E27FC236}">
                <a16:creationId xmlns:a16="http://schemas.microsoft.com/office/drawing/2014/main" id="{6B140B15-1C7C-495D-A287-9DF8EEFDD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4525169"/>
            <a:ext cx="209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得基础解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9450" name="Object 10">
            <a:extLst>
              <a:ext uri="{FF2B5EF4-FFF2-40B4-BE49-F238E27FC236}">
                <a16:creationId xmlns:a16="http://schemas.microsoft.com/office/drawing/2014/main" id="{C473AD8E-55A3-43B3-9838-99FDB33D6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4006850"/>
          <a:ext cx="11938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10" imgW="1295280" imgH="1562040" progId="Equation.DSMT4">
                  <p:embed/>
                </p:oleObj>
              </mc:Choice>
              <mc:Fallback>
                <p:oleObj name="Equation" r:id="rId10" imgW="1295280" imgH="1562040" progId="Equation.DSMT4">
                  <p:embed/>
                  <p:pic>
                    <p:nvPicPr>
                      <p:cNvPr id="189450" name="Object 10">
                        <a:extLst>
                          <a:ext uri="{FF2B5EF4-FFF2-40B4-BE49-F238E27FC236}">
                            <a16:creationId xmlns:a16="http://schemas.microsoft.com/office/drawing/2014/main" id="{C473AD8E-55A3-43B3-9838-99FDB33D6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4006850"/>
                        <a:ext cx="11938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0E6B8D87-30E0-4964-A6BF-B3C8F880C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68640-5C81-4C10-A7F9-B44B720813ED}" type="slidenum">
              <a:rPr lang="en-US" altLang="zh-CN"/>
              <a:pPr/>
              <a:t>18</a:t>
            </a:fld>
            <a:endParaRPr lang="en-US" altLang="zh-CN"/>
          </a:p>
        </p:txBody>
      </p:sp>
      <p:grpSp>
        <p:nvGrpSpPr>
          <p:cNvPr id="190479" name="Group 15">
            <a:extLst>
              <a:ext uri="{FF2B5EF4-FFF2-40B4-BE49-F238E27FC236}">
                <a16:creationId xmlns:a16="http://schemas.microsoft.com/office/drawing/2014/main" id="{88CACF81-B221-4DA2-A8C2-6E4D252BF1D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12875"/>
            <a:ext cx="7415276" cy="495300"/>
            <a:chOff x="521" y="890"/>
            <a:chExt cx="3628" cy="3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468" name="Text Box 4">
                  <a:extLst>
                    <a:ext uri="{FF2B5EF4-FFF2-40B4-BE49-F238E27FC236}">
                      <a16:creationId xmlns:a16="http://schemas.microsoft.com/office/drawing/2014/main" id="{24F181BD-D8B1-4459-AC30-2A7C8FD869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1" y="890"/>
                  <a:ext cx="327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当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kumimoji="1" lang="en-US" altLang="zh-CN" sz="2400" b="1" i="1" dirty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时，解线性方程组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90468" name="Text Box 4">
                  <a:extLst>
                    <a:ext uri="{FF2B5EF4-FFF2-40B4-BE49-F238E27FC236}">
                      <a16:creationId xmlns:a16="http://schemas.microsoft.com/office/drawing/2014/main" id="{24F181BD-D8B1-4459-AC30-2A7C8FD869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" y="890"/>
                  <a:ext cx="3277" cy="291"/>
                </a:xfrm>
                <a:prstGeom prst="rect">
                  <a:avLst/>
                </a:prstGeom>
                <a:blipFill>
                  <a:blip r:embed="rId3"/>
                  <a:stretch>
                    <a:fillRect l="-1457" t="-14474" b="-2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0469" name="Object 5">
              <a:extLst>
                <a:ext uri="{FF2B5EF4-FFF2-40B4-BE49-F238E27FC236}">
                  <a16:creationId xmlns:a16="http://schemas.microsoft.com/office/drawing/2014/main" id="{EA5C432C-28C3-4E5E-98B1-ABEB2D9E2400}"/>
                </a:ext>
              </a:extLst>
            </p:cNvPr>
            <p:cNvSpPr txBox="1"/>
            <p:nvPr/>
          </p:nvSpPr>
          <p:spPr bwMode="auto">
            <a:xfrm>
              <a:off x="2812" y="900"/>
              <a:ext cx="1337" cy="30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</p:grpSp>
      <p:graphicFrame>
        <p:nvGraphicFramePr>
          <p:cNvPr id="190470" name="Object 6">
            <a:extLst>
              <a:ext uri="{FF2B5EF4-FFF2-40B4-BE49-F238E27FC236}">
                <a16:creationId xmlns:a16="http://schemas.microsoft.com/office/drawing/2014/main" id="{E4A35EC0-3C67-40B8-9BAC-2B90D0678F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23822" y="2045495"/>
          <a:ext cx="33845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4" imgW="3530520" imgH="1562040" progId="Equation.DSMT4">
                  <p:embed/>
                </p:oleObj>
              </mc:Choice>
              <mc:Fallback>
                <p:oleObj name="Equation" r:id="rId4" imgW="3530520" imgH="1562040" progId="Equation.DSMT4">
                  <p:embed/>
                  <p:pic>
                    <p:nvPicPr>
                      <p:cNvPr id="190470" name="Object 6">
                        <a:extLst>
                          <a:ext uri="{FF2B5EF4-FFF2-40B4-BE49-F238E27FC236}">
                            <a16:creationId xmlns:a16="http://schemas.microsoft.com/office/drawing/2014/main" id="{E4A35EC0-3C67-40B8-9BAC-2B90D0678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822" y="2045495"/>
                        <a:ext cx="338455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>
            <a:extLst>
              <a:ext uri="{FF2B5EF4-FFF2-40B4-BE49-F238E27FC236}">
                <a16:creationId xmlns:a16="http://schemas.microsoft.com/office/drawing/2014/main" id="{25708269-65BF-4A47-8525-93A1DD3BB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2062163"/>
          <a:ext cx="21272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6" imgW="2222280" imgH="1562040" progId="Equation.DSMT4">
                  <p:embed/>
                </p:oleObj>
              </mc:Choice>
              <mc:Fallback>
                <p:oleObj name="Equation" r:id="rId6" imgW="2222280" imgH="1562040" progId="Equation.DSMT4">
                  <p:embed/>
                  <p:pic>
                    <p:nvPicPr>
                      <p:cNvPr id="190471" name="Object 7">
                        <a:extLst>
                          <a:ext uri="{FF2B5EF4-FFF2-40B4-BE49-F238E27FC236}">
                            <a16:creationId xmlns:a16="http://schemas.microsoft.com/office/drawing/2014/main" id="{25708269-65BF-4A47-8525-93A1DD3BB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2062163"/>
                        <a:ext cx="21272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>
            <a:extLst>
              <a:ext uri="{FF2B5EF4-FFF2-40B4-BE49-F238E27FC236}">
                <a16:creationId xmlns:a16="http://schemas.microsoft.com/office/drawing/2014/main" id="{9A5E3431-A357-4C4E-A4D8-90CB805ADC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9592" y="4520729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190472" name="Object 8">
                        <a:extLst>
                          <a:ext uri="{FF2B5EF4-FFF2-40B4-BE49-F238E27FC236}">
                            <a16:creationId xmlns:a16="http://schemas.microsoft.com/office/drawing/2014/main" id="{9A5E3431-A357-4C4E-A4D8-90CB805AD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20729"/>
                        <a:ext cx="267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>
            <a:extLst>
              <a:ext uri="{FF2B5EF4-FFF2-40B4-BE49-F238E27FC236}">
                <a16:creationId xmlns:a16="http://schemas.microsoft.com/office/drawing/2014/main" id="{E19659BB-515E-4C78-996F-57F8612F1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9292" y="4484216"/>
            <a:ext cx="209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得基础解系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0474" name="Object 10">
            <a:extLst>
              <a:ext uri="{FF2B5EF4-FFF2-40B4-BE49-F238E27FC236}">
                <a16:creationId xmlns:a16="http://schemas.microsoft.com/office/drawing/2014/main" id="{CED17B94-C9DF-4E55-9008-0E523D9F8C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38254" y="3933354"/>
          <a:ext cx="13811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10" imgW="1498320" imgH="1562040" progId="Equation.DSMT4">
                  <p:embed/>
                </p:oleObj>
              </mc:Choice>
              <mc:Fallback>
                <p:oleObj name="Equation" r:id="rId10" imgW="1498320" imgH="1562040" progId="Equation.DSMT4">
                  <p:embed/>
                  <p:pic>
                    <p:nvPicPr>
                      <p:cNvPr id="190474" name="Object 10">
                        <a:extLst>
                          <a:ext uri="{FF2B5EF4-FFF2-40B4-BE49-F238E27FC236}">
                            <a16:creationId xmlns:a16="http://schemas.microsoft.com/office/drawing/2014/main" id="{CED17B94-C9DF-4E55-9008-0E523D9F8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254" y="3933354"/>
                        <a:ext cx="13811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>
            <a:extLst>
              <a:ext uri="{FF2B5EF4-FFF2-40B4-BE49-F238E27FC236}">
                <a16:creationId xmlns:a16="http://schemas.microsoft.com/office/drawing/2014/main" id="{3276C864-DF53-40D2-8A32-EEF5FE9D91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9079" y="3933354"/>
          <a:ext cx="120491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12" imgW="1307880" imgH="1562040" progId="Equation.DSMT4">
                  <p:embed/>
                </p:oleObj>
              </mc:Choice>
              <mc:Fallback>
                <p:oleObj name="Equation" r:id="rId12" imgW="1307880" imgH="1562040" progId="Equation.DSMT4">
                  <p:embed/>
                  <p:pic>
                    <p:nvPicPr>
                      <p:cNvPr id="190475" name="Object 11">
                        <a:extLst>
                          <a:ext uri="{FF2B5EF4-FFF2-40B4-BE49-F238E27FC236}">
                            <a16:creationId xmlns:a16="http://schemas.microsoft.com/office/drawing/2014/main" id="{3276C864-DF53-40D2-8A32-EEF5FE9D9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079" y="3933354"/>
                        <a:ext cx="1204913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>
            <a:extLst>
              <a:ext uri="{FF2B5EF4-FFF2-40B4-BE49-F238E27FC236}">
                <a16:creationId xmlns:a16="http://schemas.microsoft.com/office/drawing/2014/main" id="{288F0E5E-5FC0-4A13-BD23-3A2DF372B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339248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公式" r:id="rId14" imgW="914400" imgH="215640" progId="Equation.3">
                  <p:embed/>
                </p:oleObj>
              </mc:Choice>
              <mc:Fallback>
                <p:oleObj name="公式" r:id="rId14" imgW="914400" imgH="215640" progId="Equation.3">
                  <p:embed/>
                  <p:pic>
                    <p:nvPicPr>
                      <p:cNvPr id="190476" name="Object 12">
                        <a:extLst>
                          <a:ext uri="{FF2B5EF4-FFF2-40B4-BE49-F238E27FC236}">
                            <a16:creationId xmlns:a16="http://schemas.microsoft.com/office/drawing/2014/main" id="{288F0E5E-5FC0-4A13-BD23-3A2DF372B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392488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A549C63C-27AF-4881-96AF-7BBE1B656B3A}"/>
                  </a:ext>
                </a:extLst>
              </p:cNvPr>
              <p:cNvSpPr txBox="1"/>
              <p:nvPr/>
            </p:nvSpPr>
            <p:spPr bwMode="auto">
              <a:xfrm>
                <a:off x="794918" y="5594993"/>
                <a:ext cx="7233466" cy="1439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zh-CN" altLang="en-US" sz="2400" b="1" i="0" dirty="0">
                    <a:solidFill>
                      <a:srgbClr val="000000"/>
                    </a:solidFill>
                    <a:latin typeface="+mj-lt"/>
                  </a:rPr>
                  <a:t>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3333FF"/>
                    </a:solidFill>
                  </a:rPr>
                  <a:t>不全为</a:t>
                </a:r>
                <a:r>
                  <a:rPr lang="en-US" altLang="zh-CN" sz="2400" b="1" dirty="0">
                    <a:solidFill>
                      <a:srgbClr val="3333FF"/>
                    </a:solidFill>
                  </a:rPr>
                  <a:t>0</a:t>
                </a:r>
                <a:endParaRPr lang="zh-CN" altLang="en-US" sz="24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A549C63C-27AF-4881-96AF-7BBE1B656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918" y="5594993"/>
                <a:ext cx="7233466" cy="1439863"/>
              </a:xfrm>
              <a:prstGeom prst="rect">
                <a:avLst/>
              </a:prstGeom>
              <a:blipFill>
                <a:blip r:embed="rId16"/>
                <a:stretch>
                  <a:fillRect l="-12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AFCC908E-7D06-4D8A-9227-A1F8D8A8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FC4FC-5444-4F1B-9583-91042CB4BD63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209924" name="Object 4">
            <a:extLst>
              <a:ext uri="{FF2B5EF4-FFF2-40B4-BE49-F238E27FC236}">
                <a16:creationId xmlns:a16="http://schemas.microsoft.com/office/drawing/2014/main" id="{67FBE6FB-5E68-43FF-A1EB-C69708801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1571625"/>
          <a:ext cx="44831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公式" r:id="rId3" imgW="1892160" imgH="698400" progId="Equation.3">
                  <p:embed/>
                </p:oleObj>
              </mc:Choice>
              <mc:Fallback>
                <p:oleObj name="公式" r:id="rId3" imgW="1892160" imgH="698400" progId="Equation.3">
                  <p:embed/>
                  <p:pic>
                    <p:nvPicPr>
                      <p:cNvPr id="209924" name="Object 4">
                        <a:extLst>
                          <a:ext uri="{FF2B5EF4-FFF2-40B4-BE49-F238E27FC236}">
                            <a16:creationId xmlns:a16="http://schemas.microsoft.com/office/drawing/2014/main" id="{67FBE6FB-5E68-43FF-A1EB-C69708801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571625"/>
                        <a:ext cx="44831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>
            <a:extLst>
              <a:ext uri="{FF2B5EF4-FFF2-40B4-BE49-F238E27FC236}">
                <a16:creationId xmlns:a16="http://schemas.microsoft.com/office/drawing/2014/main" id="{C04BDB93-C197-444A-9758-6DCA5E5A4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3876675"/>
          <a:ext cx="3363913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公式" r:id="rId5" imgW="1384200" imgH="698400" progId="Equation.3">
                  <p:embed/>
                </p:oleObj>
              </mc:Choice>
              <mc:Fallback>
                <p:oleObj name="公式" r:id="rId5" imgW="1384200" imgH="698400" progId="Equation.3">
                  <p:embed/>
                  <p:pic>
                    <p:nvPicPr>
                      <p:cNvPr id="209925" name="Object 5">
                        <a:extLst>
                          <a:ext uri="{FF2B5EF4-FFF2-40B4-BE49-F238E27FC236}">
                            <a16:creationId xmlns:a16="http://schemas.microsoft.com/office/drawing/2014/main" id="{C04BDB93-C197-444A-9758-6DCA5E5A4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876675"/>
                        <a:ext cx="3363913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6" name="Text Box 6">
            <a:extLst>
              <a:ext uri="{FF2B5EF4-FFF2-40B4-BE49-F238E27FC236}">
                <a16:creationId xmlns:a16="http://schemas.microsoft.com/office/drawing/2014/main" id="{2A534D3B-ED0F-4ACE-9D18-05360DE85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5033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设</a:t>
            </a:r>
          </a:p>
        </p:txBody>
      </p:sp>
      <p:sp>
        <p:nvSpPr>
          <p:cNvPr id="209927" name="Text Box 7">
            <a:extLst>
              <a:ext uri="{FF2B5EF4-FFF2-40B4-BE49-F238E27FC236}">
                <a16:creationId xmlns:a16="http://schemas.microsoft.com/office/drawing/2014/main" id="{FD4537D1-EDB4-4F29-A19F-1828CA425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4480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/>
      <p:bldP spid="2099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222FB-F798-4A1C-AA9B-32B5C11CC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4726566-A4EF-4352-84A1-B86B2675AF1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求特征值和特征向量</a:t>
                </a:r>
                <a:br>
                  <a:rPr lang="en-US" altLang="zh-CN" dirty="0"/>
                </a:br>
                <a:r>
                  <a:rPr lang="zh-CN" altLang="en-US" dirty="0"/>
                  <a:t>解齐次线性方程组的应用</a:t>
                </a:r>
                <a:endParaRPr lang="en-US" altLang="zh-CN" dirty="0"/>
              </a:p>
              <a:p>
                <a:r>
                  <a:rPr lang="zh-CN" altLang="en-US" dirty="0"/>
                  <a:t>求可逆矩阵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CN" altLang="en-US" dirty="0"/>
                  <a:t>为对角阵</a:t>
                </a:r>
                <a:br>
                  <a:rPr lang="en-US" altLang="zh-CN" dirty="0"/>
                </a:br>
                <a:r>
                  <a:rPr lang="zh-CN" altLang="en-US" dirty="0"/>
                  <a:t>在此基础上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一个多项式</a:t>
                </a:r>
                <a:endParaRPr lang="en-US" altLang="zh-CN" dirty="0"/>
              </a:p>
              <a:p>
                <a:r>
                  <a:rPr lang="zh-CN" altLang="en-US" dirty="0"/>
                  <a:t>对称矩阵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，求正交矩阵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CN" altLang="en-US" dirty="0"/>
                  <a:t>为对角阵</a:t>
                </a:r>
                <a:endParaRPr lang="en-US" altLang="zh-CN" dirty="0"/>
              </a:p>
              <a:p>
                <a:r>
                  <a:rPr lang="zh-CN" altLang="en-US" dirty="0"/>
                  <a:t>应用：二次型求正交变换化为标准型</a:t>
                </a:r>
                <a:endParaRPr lang="en-US" altLang="zh-CN" dirty="0"/>
              </a:p>
              <a:p>
                <a:r>
                  <a:rPr lang="zh-CN" altLang="en-US" dirty="0"/>
                  <a:t>判定正定、负定</a:t>
                </a:r>
                <a:br>
                  <a:rPr lang="en-US" altLang="zh-CN" dirty="0"/>
                </a:b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4726566-A4EF-4352-84A1-B86B2675AF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9" t="-2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E7C8FA0-0DE6-453D-9DDD-78355B567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9738F-E10C-428E-A32A-881533EE3D06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25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FF116A04-9C83-49EA-83D8-70169122E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35184-289A-4220-8E44-80688256EA3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4994" name="Text Box 2">
            <a:extLst>
              <a:ext uri="{FF2B5EF4-FFF2-40B4-BE49-F238E27FC236}">
                <a16:creationId xmlns:a16="http://schemas.microsoft.com/office/drawing/2014/main" id="{D9BE3E78-5E1C-44BC-9B23-19C5690AB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268413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求方阵的幂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1D1894B5-CF75-46EE-B8EC-027D84BFF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2074863"/>
            <a:ext cx="377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设                             求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D43095BF-EE21-4FA4-B9D4-055133CB5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1833563"/>
          <a:ext cx="204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Equation" r:id="rId3" imgW="2044440" imgH="1002960" progId="Equation.DSMT4">
                  <p:embed/>
                </p:oleObj>
              </mc:Choice>
              <mc:Fallback>
                <p:oleObj name="Equation" r:id="rId3" imgW="2044440" imgH="100296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D43095BF-EE21-4FA4-B9D4-055133CB5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833563"/>
                        <a:ext cx="2044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E81A6BBB-366A-4B31-88AF-8CA1F464C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2074863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E81A6BBB-366A-4B31-88AF-8CA1F464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074863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>
            <a:extLst>
              <a:ext uri="{FF2B5EF4-FFF2-40B4-BE49-F238E27FC236}">
                <a16:creationId xmlns:a16="http://schemas.microsoft.com/office/drawing/2014/main" id="{9B050A72-B7A3-4366-B5BD-7A60B20B5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413" y="322262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5DDCDED0-F399-4AA6-A673-B6D410BA7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25633"/>
              </p:ext>
            </p:extLst>
          </p:nvPr>
        </p:nvGraphicFramePr>
        <p:xfrm>
          <a:off x="1792289" y="3049588"/>
          <a:ext cx="3427784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6" name="Equation" r:id="rId7" imgW="3962160" imgH="1066680" progId="Equation.DSMT4">
                  <p:embed/>
                </p:oleObj>
              </mc:Choice>
              <mc:Fallback>
                <p:oleObj name="Equation" r:id="rId7" imgW="3962160" imgH="106668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5DDCDED0-F399-4AA6-A673-B6D410BA7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9" y="3049588"/>
                        <a:ext cx="3427784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id="{AABF8D0E-F3EF-412A-A1C5-61770AAC6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82407"/>
              </p:ext>
            </p:extLst>
          </p:nvPr>
        </p:nvGraphicFramePr>
        <p:xfrm>
          <a:off x="5329820" y="3283245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7" name="Equation" r:id="rId9" imgW="2831760" imgH="393480" progId="Equation.DSMT4">
                  <p:embed/>
                </p:oleObj>
              </mc:Choice>
              <mc:Fallback>
                <p:oleObj name="Equation" r:id="rId9" imgW="2831760" imgH="393480" progId="Equation.DSMT4">
                  <p:embed/>
                  <p:pic>
                    <p:nvPicPr>
                      <p:cNvPr id="85002" name="Object 10">
                        <a:extLst>
                          <a:ext uri="{FF2B5EF4-FFF2-40B4-BE49-F238E27FC236}">
                            <a16:creationId xmlns:a16="http://schemas.microsoft.com/office/drawing/2014/main" id="{AABF8D0E-F3EF-412A-A1C5-61770AAC6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820" y="3283245"/>
                        <a:ext cx="283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645E312D-14FE-4A5F-B318-1205DE42E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088" y="406558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8" name="Equation" r:id="rId11" imgW="2489040" imgH="431640" progId="Equation.DSMT4">
                  <p:embed/>
                </p:oleObj>
              </mc:Choice>
              <mc:Fallback>
                <p:oleObj name="Equation" r:id="rId11" imgW="2489040" imgH="431640" progId="Equation.DSMT4">
                  <p:embed/>
                  <p:pic>
                    <p:nvPicPr>
                      <p:cNvPr id="85003" name="Object 11">
                        <a:extLst>
                          <a:ext uri="{FF2B5EF4-FFF2-40B4-BE49-F238E27FC236}">
                            <a16:creationId xmlns:a16="http://schemas.microsoft.com/office/drawing/2014/main" id="{645E312D-14FE-4A5F-B318-1205DE42E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065588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006" name="Text Box 14">
                <a:extLst>
                  <a:ext uri="{FF2B5EF4-FFF2-40B4-BE49-F238E27FC236}">
                    <a16:creationId xmlns:a16="http://schemas.microsoft.com/office/drawing/2014/main" id="{7CD79ED1-37E2-46A0-A593-2E8CDB0C64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8024" y="4029372"/>
                <a:ext cx="28083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 可以对角化。</a:t>
                </a:r>
              </a:p>
            </p:txBody>
          </p:sp>
        </mc:Choice>
        <mc:Fallback xmlns="">
          <p:sp>
            <p:nvSpPr>
              <p:cNvPr id="85006" name="Text Box 14">
                <a:extLst>
                  <a:ext uri="{FF2B5EF4-FFF2-40B4-BE49-F238E27FC236}">
                    <a16:creationId xmlns:a16="http://schemas.microsoft.com/office/drawing/2014/main" id="{7CD79ED1-37E2-46A0-A593-2E8CDB0C6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8024" y="4029372"/>
                <a:ext cx="2808312" cy="461665"/>
              </a:xfrm>
              <a:prstGeom prst="rect">
                <a:avLst/>
              </a:prstGeom>
              <a:blipFill>
                <a:blip r:embed="rId13"/>
                <a:stretch>
                  <a:fillRect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CD549054-A67E-4EC5-92E7-0015E44AE946}"/>
              </a:ext>
            </a:extLst>
          </p:cNvPr>
          <p:cNvGrpSpPr/>
          <p:nvPr/>
        </p:nvGrpSpPr>
        <p:grpSpPr>
          <a:xfrm>
            <a:off x="1589088" y="4649788"/>
            <a:ext cx="6870700" cy="508000"/>
            <a:chOff x="1589088" y="4649788"/>
            <a:chExt cx="6870700" cy="508000"/>
          </a:xfrm>
        </p:grpSpPr>
        <p:sp>
          <p:nvSpPr>
            <p:cNvPr id="85008" name="Rectangle 16">
              <a:extLst>
                <a:ext uri="{FF2B5EF4-FFF2-40B4-BE49-F238E27FC236}">
                  <a16:creationId xmlns:a16="http://schemas.microsoft.com/office/drawing/2014/main" id="{22D7DD66-03BF-40F2-B232-2CB450B5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188" y="4649788"/>
              <a:ext cx="28717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齐次线性方程组为</a:t>
              </a:r>
            </a:p>
          </p:txBody>
        </p:sp>
        <p:sp>
          <p:nvSpPr>
            <p:cNvPr id="85009" name="Text Box 17">
              <a:extLst>
                <a:ext uri="{FF2B5EF4-FFF2-40B4-BE49-F238E27FC236}">
                  <a16:creationId xmlns:a16="http://schemas.microsoft.com/office/drawing/2014/main" id="{F574C688-3263-4112-91B0-ABC179AC5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9088" y="4687888"/>
              <a:ext cx="23225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当                时，</a:t>
              </a:r>
            </a:p>
          </p:txBody>
        </p:sp>
        <p:graphicFrame>
          <p:nvGraphicFramePr>
            <p:cNvPr id="85010" name="Object 18">
              <a:extLst>
                <a:ext uri="{FF2B5EF4-FFF2-40B4-BE49-F238E27FC236}">
                  <a16:creationId xmlns:a16="http://schemas.microsoft.com/office/drawing/2014/main" id="{0CC9C8F1-6C81-40A4-BECC-D4AAA02E12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282492"/>
                </p:ext>
              </p:extLst>
            </p:nvPr>
          </p:nvGraphicFramePr>
          <p:xfrm>
            <a:off x="2020888" y="4725988"/>
            <a:ext cx="1092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9" name="Equation" r:id="rId14" imgW="1091880" imgH="431640" progId="Equation.DSMT4">
                    <p:embed/>
                  </p:oleObj>
                </mc:Choice>
                <mc:Fallback>
                  <p:oleObj name="Equation" r:id="rId14" imgW="1091880" imgH="431640" progId="Equation.DSMT4">
                    <p:embed/>
                    <p:pic>
                      <p:nvPicPr>
                        <p:cNvPr id="85010" name="Object 18">
                          <a:extLst>
                            <a:ext uri="{FF2B5EF4-FFF2-40B4-BE49-F238E27FC236}">
                              <a16:creationId xmlns:a16="http://schemas.microsoft.com/office/drawing/2014/main" id="{0CC9C8F1-6C81-40A4-BECC-D4AAA02E12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888" y="4725988"/>
                          <a:ext cx="1092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1" name="Object 19">
              <a:extLst>
                <a:ext uri="{FF2B5EF4-FFF2-40B4-BE49-F238E27FC236}">
                  <a16:creationId xmlns:a16="http://schemas.microsoft.com/office/drawing/2014/main" id="{7AD0D7CC-C870-44E4-8CBC-0615549F91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61659"/>
                </p:ext>
              </p:extLst>
            </p:nvPr>
          </p:nvGraphicFramePr>
          <p:xfrm>
            <a:off x="6440488" y="4649788"/>
            <a:ext cx="2019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80" name="Equation" r:id="rId16" imgW="2019240" imgH="495000" progId="Equation.DSMT4">
                    <p:embed/>
                  </p:oleObj>
                </mc:Choice>
                <mc:Fallback>
                  <p:oleObj name="Equation" r:id="rId16" imgW="2019240" imgH="495000" progId="Equation.DSMT4">
                    <p:embed/>
                    <p:pic>
                      <p:nvPicPr>
                        <p:cNvPr id="85011" name="Object 19">
                          <a:extLst>
                            <a:ext uri="{FF2B5EF4-FFF2-40B4-BE49-F238E27FC236}">
                              <a16:creationId xmlns:a16="http://schemas.microsoft.com/office/drawing/2014/main" id="{7AD0D7CC-C870-44E4-8CBC-0615549F91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4649788"/>
                          <a:ext cx="20193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16" name="Object 24">
            <a:extLst>
              <a:ext uri="{FF2B5EF4-FFF2-40B4-BE49-F238E27FC236}">
                <a16:creationId xmlns:a16="http://schemas.microsoft.com/office/drawing/2014/main" id="{9D54BB13-824F-4971-AA06-243187861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5589588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Equation" r:id="rId18" imgW="1066680" imgH="431640" progId="Equation.DSMT4">
                  <p:embed/>
                </p:oleObj>
              </mc:Choice>
              <mc:Fallback>
                <p:oleObj name="Equation" r:id="rId18" imgW="1066680" imgH="431640" progId="Equation.DSMT4">
                  <p:embed/>
                  <p:pic>
                    <p:nvPicPr>
                      <p:cNvPr id="85016" name="Object 24">
                        <a:extLst>
                          <a:ext uri="{FF2B5EF4-FFF2-40B4-BE49-F238E27FC236}">
                            <a16:creationId xmlns:a16="http://schemas.microsoft.com/office/drawing/2014/main" id="{9D54BB13-824F-4971-AA06-243187861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589588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AAF5BD3-75A4-40B0-A588-C0798563F24C}"/>
              </a:ext>
            </a:extLst>
          </p:cNvPr>
          <p:cNvGrpSpPr/>
          <p:nvPr/>
        </p:nvGrpSpPr>
        <p:grpSpPr>
          <a:xfrm>
            <a:off x="3624263" y="5300663"/>
            <a:ext cx="4406900" cy="1003300"/>
            <a:chOff x="3624263" y="5300663"/>
            <a:chExt cx="4406900" cy="1003300"/>
          </a:xfrm>
        </p:grpSpPr>
        <p:sp>
          <p:nvSpPr>
            <p:cNvPr id="85018" name="Text Box 26">
              <a:extLst>
                <a:ext uri="{FF2B5EF4-FFF2-40B4-BE49-F238E27FC236}">
                  <a16:creationId xmlns:a16="http://schemas.microsoft.com/office/drawing/2014/main" id="{038A9C74-C82B-4053-BB6F-1CA2130B3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263" y="5592763"/>
              <a:ext cx="3810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令            得基础解系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85019" name="Object 27">
              <a:extLst>
                <a:ext uri="{FF2B5EF4-FFF2-40B4-BE49-F238E27FC236}">
                  <a16:creationId xmlns:a16="http://schemas.microsoft.com/office/drawing/2014/main" id="{34FB5D1F-4BE6-4ADE-8FDC-6386D30492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504725"/>
                </p:ext>
              </p:extLst>
            </p:nvPr>
          </p:nvGraphicFramePr>
          <p:xfrm>
            <a:off x="4005263" y="5618163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82" name="Equation" r:id="rId20" imgW="901440" imgH="431640" progId="Equation.DSMT4">
                    <p:embed/>
                  </p:oleObj>
                </mc:Choice>
                <mc:Fallback>
                  <p:oleObj name="Equation" r:id="rId20" imgW="901440" imgH="431640" progId="Equation.DSMT4">
                    <p:embed/>
                    <p:pic>
                      <p:nvPicPr>
                        <p:cNvPr id="85019" name="Object 27">
                          <a:extLst>
                            <a:ext uri="{FF2B5EF4-FFF2-40B4-BE49-F238E27FC236}">
                              <a16:creationId xmlns:a16="http://schemas.microsoft.com/office/drawing/2014/main" id="{34FB5D1F-4BE6-4ADE-8FDC-6386D30492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263" y="5618163"/>
                          <a:ext cx="901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0" name="Object 28">
              <a:extLst>
                <a:ext uri="{FF2B5EF4-FFF2-40B4-BE49-F238E27FC236}">
                  <a16:creationId xmlns:a16="http://schemas.microsoft.com/office/drawing/2014/main" id="{6DD8D2EF-0F59-46BE-9A94-7E0B367053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950804"/>
                </p:ext>
              </p:extLst>
            </p:nvPr>
          </p:nvGraphicFramePr>
          <p:xfrm>
            <a:off x="6761163" y="5300663"/>
            <a:ext cx="12700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83" name="Equation" r:id="rId22" imgW="1269720" imgH="1002960" progId="Equation.DSMT4">
                    <p:embed/>
                  </p:oleObj>
                </mc:Choice>
                <mc:Fallback>
                  <p:oleObj name="Equation" r:id="rId22" imgW="1269720" imgH="1002960" progId="Equation.DSMT4">
                    <p:embed/>
                    <p:pic>
                      <p:nvPicPr>
                        <p:cNvPr id="85020" name="Object 28">
                          <a:extLst>
                            <a:ext uri="{FF2B5EF4-FFF2-40B4-BE49-F238E27FC236}">
                              <a16:creationId xmlns:a16="http://schemas.microsoft.com/office/drawing/2014/main" id="{6DD8D2EF-0F59-46BE-9A94-7E0B367053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1163" y="5300663"/>
                          <a:ext cx="12700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C9A3DC46-1350-479C-9698-9A18026ED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26CC4-B543-4A7B-825F-6A6C82FA243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A4AD2A89-37B6-43D5-AEEC-D3245F4AD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916113"/>
            <a:ext cx="2871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齐次线性方程组为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CA71CE7E-5549-4421-B361-E9E418DB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1954213"/>
            <a:ext cx="232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当                时，</a:t>
            </a: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9E51C152-9C5C-4F4E-A596-04099FF6E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1992313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9E51C152-9C5C-4F4E-A596-04099FF6E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992313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97CB8BBC-8951-43DA-8F18-7DB33D867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1916113"/>
          <a:ext cx="219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1" name="Equation" r:id="rId5" imgW="2197080" imgH="495000" progId="Equation.DSMT4">
                  <p:embed/>
                </p:oleObj>
              </mc:Choice>
              <mc:Fallback>
                <p:oleObj name="Equation" r:id="rId5" imgW="2197080" imgH="495000" progId="Equation.DSMT4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97CB8BBC-8951-43DA-8F18-7DB33D867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916113"/>
                        <a:ext cx="219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1B248309-A5A1-4ECF-997B-E5AF8B70A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2581275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2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86027" name="Object 11">
                        <a:extLst>
                          <a:ext uri="{FF2B5EF4-FFF2-40B4-BE49-F238E27FC236}">
                            <a16:creationId xmlns:a16="http://schemas.microsoft.com/office/drawing/2014/main" id="{1B248309-A5A1-4ECF-997B-E5AF8B70A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581275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>
            <a:extLst>
              <a:ext uri="{FF2B5EF4-FFF2-40B4-BE49-F238E27FC236}">
                <a16:creationId xmlns:a16="http://schemas.microsoft.com/office/drawing/2014/main" id="{0EB45B4F-0BF0-4C9B-A842-0A355909E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8" y="2784475"/>
            <a:ext cx="232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得基础解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6031" name="Object 15">
            <a:extLst>
              <a:ext uri="{FF2B5EF4-FFF2-40B4-BE49-F238E27FC236}">
                <a16:creationId xmlns:a16="http://schemas.microsoft.com/office/drawing/2014/main" id="{73B6DF68-968A-415A-8349-405114FE7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492375"/>
          <a:ext cx="132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3" name="Equation" r:id="rId9" imgW="1320480" imgH="1002960" progId="Equation.DSMT4">
                  <p:embed/>
                </p:oleObj>
              </mc:Choice>
              <mc:Fallback>
                <p:oleObj name="Equation" r:id="rId9" imgW="1320480" imgH="1002960" progId="Equation.DSMT4">
                  <p:embed/>
                  <p:pic>
                    <p:nvPicPr>
                      <p:cNvPr id="86031" name="Object 15">
                        <a:extLst>
                          <a:ext uri="{FF2B5EF4-FFF2-40B4-BE49-F238E27FC236}">
                            <a16:creationId xmlns:a16="http://schemas.microsoft.com/office/drawing/2014/main" id="{73B6DF68-968A-415A-8349-405114FE7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92375"/>
                        <a:ext cx="132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>
            <a:extLst>
              <a:ext uri="{FF2B5EF4-FFF2-40B4-BE49-F238E27FC236}">
                <a16:creationId xmlns:a16="http://schemas.microsoft.com/office/drawing/2014/main" id="{E72D2956-4FD1-400E-A109-76C192E6F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46885"/>
              </p:ext>
            </p:extLst>
          </p:nvPr>
        </p:nvGraphicFramePr>
        <p:xfrm>
          <a:off x="1453868" y="395885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4" name="Equation" r:id="rId11" imgW="1739880" imgH="431640" progId="Equation.DSMT4">
                  <p:embed/>
                </p:oleObj>
              </mc:Choice>
              <mc:Fallback>
                <p:oleObj name="Equation" r:id="rId11" imgW="1739880" imgH="431640" progId="Equation.DSMT4">
                  <p:embed/>
                  <p:pic>
                    <p:nvPicPr>
                      <p:cNvPr id="86034" name="Object 18">
                        <a:extLst>
                          <a:ext uri="{FF2B5EF4-FFF2-40B4-BE49-F238E27FC236}">
                            <a16:creationId xmlns:a16="http://schemas.microsoft.com/office/drawing/2014/main" id="{E72D2956-4FD1-400E-A109-76C192E6F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868" y="395885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>
            <a:extLst>
              <a:ext uri="{FF2B5EF4-FFF2-40B4-BE49-F238E27FC236}">
                <a16:creationId xmlns:a16="http://schemas.microsoft.com/office/drawing/2014/main" id="{3977080A-83D3-4C30-A564-7F8BD34E6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60427"/>
              </p:ext>
            </p:extLst>
          </p:nvPr>
        </p:nvGraphicFramePr>
        <p:xfrm>
          <a:off x="3277394" y="3716338"/>
          <a:ext cx="135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5" name="Equation" r:id="rId13" imgW="1358640" imgH="1002960" progId="Equation.DSMT4">
                  <p:embed/>
                </p:oleObj>
              </mc:Choice>
              <mc:Fallback>
                <p:oleObj name="Equation" r:id="rId13" imgW="1358640" imgH="1002960" progId="Equation.DSMT4">
                  <p:embed/>
                  <p:pic>
                    <p:nvPicPr>
                      <p:cNvPr id="86035" name="Object 19">
                        <a:extLst>
                          <a:ext uri="{FF2B5EF4-FFF2-40B4-BE49-F238E27FC236}">
                            <a16:creationId xmlns:a16="http://schemas.microsoft.com/office/drawing/2014/main" id="{3977080A-83D3-4C30-A564-7F8BD34E6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4" y="3716338"/>
                        <a:ext cx="135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>
            <a:extLst>
              <a:ext uri="{FF2B5EF4-FFF2-40B4-BE49-F238E27FC236}">
                <a16:creationId xmlns:a16="http://schemas.microsoft.com/office/drawing/2014/main" id="{9B8FABEE-4C16-48C3-8143-8269A5276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716338"/>
          <a:ext cx="264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6" name="Equation" r:id="rId15" imgW="2641320" imgH="1002960" progId="Equation.DSMT4">
                  <p:embed/>
                </p:oleObj>
              </mc:Choice>
              <mc:Fallback>
                <p:oleObj name="Equation" r:id="rId15" imgW="2641320" imgH="1002960" progId="Equation.DSMT4">
                  <p:embed/>
                  <p:pic>
                    <p:nvPicPr>
                      <p:cNvPr id="86038" name="Object 22">
                        <a:extLst>
                          <a:ext uri="{FF2B5EF4-FFF2-40B4-BE49-F238E27FC236}">
                            <a16:creationId xmlns:a16="http://schemas.microsoft.com/office/drawing/2014/main" id="{9B8FABEE-4C16-48C3-8143-8269A5276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16338"/>
                        <a:ext cx="264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>
            <a:extLst>
              <a:ext uri="{FF2B5EF4-FFF2-40B4-BE49-F238E27FC236}">
                <a16:creationId xmlns:a16="http://schemas.microsoft.com/office/drawing/2014/main" id="{9AB6F0E2-0FF2-4429-AFD0-D86F5803D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4941888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7" name="Equation" r:id="rId17" imgW="3301920" imgH="1002960" progId="Equation.DSMT4">
                  <p:embed/>
                </p:oleObj>
              </mc:Choice>
              <mc:Fallback>
                <p:oleObj name="Equation" r:id="rId17" imgW="3301920" imgH="1002960" progId="Equation.DSMT4">
                  <p:embed/>
                  <p:pic>
                    <p:nvPicPr>
                      <p:cNvPr id="86042" name="Object 26">
                        <a:extLst>
                          <a:ext uri="{FF2B5EF4-FFF2-40B4-BE49-F238E27FC236}">
                            <a16:creationId xmlns:a16="http://schemas.microsoft.com/office/drawing/2014/main" id="{9AB6F0E2-0FF2-4429-AFD0-D86F5803D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941888"/>
                        <a:ext cx="3302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CF56393C-24B0-47B0-B8CA-7B5D38F20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2081-E7A9-4322-860A-CD72E9CD0B6A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486C7B55-9B69-476E-B2D0-92F4B79AC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225583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3" imgW="2336760" imgH="380880" progId="Equation.DSMT4">
                  <p:embed/>
                </p:oleObj>
              </mc:Choice>
              <mc:Fallback>
                <p:oleObj name="Equation" r:id="rId3" imgW="2336760" imgH="380880" progId="Equation.DSMT4">
                  <p:embed/>
                  <p:pic>
                    <p:nvPicPr>
                      <p:cNvPr id="87043" name="Object 3">
                        <a:extLst>
                          <a:ext uri="{FF2B5EF4-FFF2-40B4-BE49-F238E27FC236}">
                            <a16:creationId xmlns:a16="http://schemas.microsoft.com/office/drawing/2014/main" id="{486C7B55-9B69-476E-B2D0-92F4B79AC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25583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D14FD2C3-8FCE-4E51-854B-118710D1A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8" y="1917700"/>
          <a:ext cx="4724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5" imgW="4724280" imgH="1079280" progId="Equation.DSMT4">
                  <p:embed/>
                </p:oleObj>
              </mc:Choice>
              <mc:Fallback>
                <p:oleObj name="Equation" r:id="rId5" imgW="4724280" imgH="1079280" progId="Equation.DSMT4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D14FD2C3-8FCE-4E51-854B-118710D1A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917700"/>
                        <a:ext cx="4724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2348AD88-5964-4993-99B8-E1E8BEC50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13100"/>
          <a:ext cx="5321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7" imgW="5321160" imgH="1054080" progId="Equation.DSMT4">
                  <p:embed/>
                </p:oleObj>
              </mc:Choice>
              <mc:Fallback>
                <p:oleObj name="Equation" r:id="rId7" imgW="5321160" imgH="1054080" progId="Equation.DSMT4">
                  <p:embed/>
                  <p:pic>
                    <p:nvPicPr>
                      <p:cNvPr id="87045" name="Object 5">
                        <a:extLst>
                          <a:ext uri="{FF2B5EF4-FFF2-40B4-BE49-F238E27FC236}">
                            <a16:creationId xmlns:a16="http://schemas.microsoft.com/office/drawing/2014/main" id="{2348AD88-5964-4993-99B8-E1E8BEC50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13100"/>
                        <a:ext cx="5321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>
            <a:extLst>
              <a:ext uri="{FF2B5EF4-FFF2-40B4-BE49-F238E27FC236}">
                <a16:creationId xmlns:a16="http://schemas.microsoft.com/office/drawing/2014/main" id="{204E9A4C-00BD-497A-BD13-C7662D1BB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4660900"/>
          <a:ext cx="4508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9" imgW="4508280" imgH="1054080" progId="Equation.DSMT4">
                  <p:embed/>
                </p:oleObj>
              </mc:Choice>
              <mc:Fallback>
                <p:oleObj name="Equation" r:id="rId9" imgW="4508280" imgH="1054080" progId="Equation.DSMT4">
                  <p:embed/>
                  <p:pic>
                    <p:nvPicPr>
                      <p:cNvPr id="87046" name="Object 6">
                        <a:extLst>
                          <a:ext uri="{FF2B5EF4-FFF2-40B4-BE49-F238E27FC236}">
                            <a16:creationId xmlns:a16="http://schemas.microsoft.com/office/drawing/2014/main" id="{204E9A4C-00BD-497A-BD13-C7662D1BB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660900"/>
                        <a:ext cx="4508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A487C21F-1281-4DBB-8049-602123BB4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E71AF-4432-4184-B4D5-AD105ED137ED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46788" name="Text Box 4">
            <a:extLst>
              <a:ext uri="{FF2B5EF4-FFF2-40B4-BE49-F238E27FC236}">
                <a16:creationId xmlns:a16="http://schemas.microsoft.com/office/drawing/2014/main" id="{36E895B7-DA61-47C5-ACF4-48C66B9DA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04" y="1696392"/>
            <a:ext cx="14035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设</a:t>
            </a:r>
          </a:p>
        </p:txBody>
      </p:sp>
      <p:sp>
        <p:nvSpPr>
          <p:cNvPr id="246790" name="Text Box 6">
            <a:extLst>
              <a:ext uri="{FF2B5EF4-FFF2-40B4-BE49-F238E27FC236}">
                <a16:creationId xmlns:a16="http://schemas.microsoft.com/office/drawing/2014/main" id="{558D22F9-7FF7-4944-9DD7-5C65E7E3D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1747838"/>
            <a:ext cx="444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问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？，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可以对角化？</a:t>
            </a:r>
          </a:p>
        </p:txBody>
      </p:sp>
      <p:graphicFrame>
        <p:nvGraphicFramePr>
          <p:cNvPr id="246792" name="Object 8">
            <a:extLst>
              <a:ext uri="{FF2B5EF4-FFF2-40B4-BE49-F238E27FC236}">
                <a16:creationId xmlns:a16="http://schemas.microsoft.com/office/drawing/2014/main" id="{7495EEB4-3A5F-4BDE-8A42-B4756891E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50" y="1146175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3" imgW="2260440" imgH="1562040" progId="Equation.DSMT4">
                  <p:embed/>
                </p:oleObj>
              </mc:Choice>
              <mc:Fallback>
                <p:oleObj name="Equation" r:id="rId3" imgW="2260440" imgH="1562040" progId="Equation.DSMT4">
                  <p:embed/>
                  <p:pic>
                    <p:nvPicPr>
                      <p:cNvPr id="246792" name="Object 8">
                        <a:extLst>
                          <a:ext uri="{FF2B5EF4-FFF2-40B4-BE49-F238E27FC236}">
                            <a16:creationId xmlns:a16="http://schemas.microsoft.com/office/drawing/2014/main" id="{7495EEB4-3A5F-4BDE-8A42-B4756891E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146175"/>
                        <a:ext cx="226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93" name="Group 9">
            <a:extLst>
              <a:ext uri="{FF2B5EF4-FFF2-40B4-BE49-F238E27FC236}">
                <a16:creationId xmlns:a16="http://schemas.microsoft.com/office/drawing/2014/main" id="{51E2A0EE-F77F-4133-BCA1-E1DFD285126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140075"/>
            <a:ext cx="4564062" cy="1562100"/>
            <a:chOff x="240" y="1344"/>
            <a:chExt cx="2875" cy="984"/>
          </a:xfrm>
        </p:grpSpPr>
        <p:sp>
          <p:nvSpPr>
            <p:cNvPr id="246794" name="Text Box 10">
              <a:extLst>
                <a:ext uri="{FF2B5EF4-FFF2-40B4-BE49-F238E27FC236}">
                  <a16:creationId xmlns:a16="http://schemas.microsoft.com/office/drawing/2014/main" id="{7DF5FB54-9326-4CD8-9D6A-3C4B6D09F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80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zh-CN" altLang="en-US" sz="2400" b="1">
                  <a:latin typeface="Times New Roman" panose="02020603050405020304" pitchFamily="18" charset="0"/>
                  <a:sym typeface="Wingdings" panose="05000000000000000000" pitchFamily="2" charset="2"/>
                </a:rPr>
                <a:t>：</a:t>
              </a:r>
              <a:endPara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795" name="Object 11">
              <a:extLst>
                <a:ext uri="{FF2B5EF4-FFF2-40B4-BE49-F238E27FC236}">
                  <a16:creationId xmlns:a16="http://schemas.microsoft.com/office/drawing/2014/main" id="{41EFE7B4-5B64-4553-9DD9-370C688B9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0" y="1344"/>
            <a:ext cx="2255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3" name="Equation" r:id="rId5" imgW="3974760" imgH="1562040" progId="Equation.DSMT4">
                    <p:embed/>
                  </p:oleObj>
                </mc:Choice>
                <mc:Fallback>
                  <p:oleObj name="Equation" r:id="rId5" imgW="3974760" imgH="1562040" progId="Equation.DSMT4">
                    <p:embed/>
                    <p:pic>
                      <p:nvPicPr>
                        <p:cNvPr id="246795" name="Object 11">
                          <a:extLst>
                            <a:ext uri="{FF2B5EF4-FFF2-40B4-BE49-F238E27FC236}">
                              <a16:creationId xmlns:a16="http://schemas.microsoft.com/office/drawing/2014/main" id="{41EFE7B4-5B64-4553-9DD9-370C688B95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1344"/>
                          <a:ext cx="2255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796" name="Object 12">
            <a:extLst>
              <a:ext uri="{FF2B5EF4-FFF2-40B4-BE49-F238E27FC236}">
                <a16:creationId xmlns:a16="http://schemas.microsoft.com/office/drawing/2014/main" id="{D291DC75-3022-4232-AD0D-F04CA0AFA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4978400"/>
          <a:ext cx="2236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7" imgW="2590560" imgH="469800" progId="Equation.DSMT4">
                  <p:embed/>
                </p:oleObj>
              </mc:Choice>
              <mc:Fallback>
                <p:oleObj name="Equation" r:id="rId7" imgW="2590560" imgH="469800" progId="Equation.DSMT4">
                  <p:embed/>
                  <p:pic>
                    <p:nvPicPr>
                      <p:cNvPr id="246796" name="Object 12">
                        <a:extLst>
                          <a:ext uri="{FF2B5EF4-FFF2-40B4-BE49-F238E27FC236}">
                            <a16:creationId xmlns:a16="http://schemas.microsoft.com/office/drawing/2014/main" id="{D291DC75-3022-4232-AD0D-F04CA0AFA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978400"/>
                        <a:ext cx="2236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>
            <a:extLst>
              <a:ext uri="{FF2B5EF4-FFF2-40B4-BE49-F238E27FC236}">
                <a16:creationId xmlns:a16="http://schemas.microsoft.com/office/drawing/2014/main" id="{A7F17541-02B4-43D2-8F9F-F9D79C902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3" y="5070475"/>
          <a:ext cx="4937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9" imgW="495000" imgH="317160" progId="Equation.3">
                  <p:embed/>
                </p:oleObj>
              </mc:Choice>
              <mc:Fallback>
                <p:oleObj name="Equation" r:id="rId9" imgW="495000" imgH="317160" progId="Equation.3">
                  <p:embed/>
                  <p:pic>
                    <p:nvPicPr>
                      <p:cNvPr id="246797" name="Object 13">
                        <a:extLst>
                          <a:ext uri="{FF2B5EF4-FFF2-40B4-BE49-F238E27FC236}">
                            <a16:creationId xmlns:a16="http://schemas.microsoft.com/office/drawing/2014/main" id="{A7F17541-02B4-43D2-8F9F-F9D79C902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070475"/>
                        <a:ext cx="4937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2A32773-0A63-484A-A199-2C1061C8F066}"/>
              </a:ext>
            </a:extLst>
          </p:cNvPr>
          <p:cNvSpPr/>
          <p:nvPr/>
        </p:nvSpPr>
        <p:spPr bwMode="auto">
          <a:xfrm>
            <a:off x="3923928" y="2996952"/>
            <a:ext cx="864096" cy="1800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6F766A64-E18F-4851-8969-615CCD7A7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C6F76-7D0A-4CE3-8646-7320AE5501EF}" type="slidenum">
              <a:rPr lang="en-US" altLang="zh-CN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7813" name="Text Box 5">
                <a:extLst>
                  <a:ext uri="{FF2B5EF4-FFF2-40B4-BE49-F238E27FC236}">
                    <a16:creationId xmlns:a16="http://schemas.microsoft.com/office/drawing/2014/main" id="{6161684A-2AC8-44DE-9186-0427EDA9C8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6282" y="1312862"/>
                <a:ext cx="594677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400" b="1" dirty="0"/>
                  <a:t>是</a:t>
                </a:r>
                <a:r>
                  <a:rPr kumimoji="1" lang="zh-CN" altLang="en-US" sz="2400" b="1" dirty="0"/>
                  <a:t>特征方程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|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</a:rPr>
                  <a:t>A 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dirty="0" err="1">
                    <a:latin typeface="Symbol" panose="05050102010706020507" pitchFamily="18" charset="2"/>
                  </a:rPr>
                  <a:t>l</a:t>
                </a:r>
                <a:r>
                  <a:rPr kumimoji="1" lang="en-US" altLang="zh-CN" sz="2400" b="1" i="1" dirty="0" err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|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= 0</a:t>
                </a:r>
                <a:r>
                  <a:rPr lang="zh-CN" altLang="en-US" sz="2400" b="1" dirty="0"/>
                  <a:t>的二重根。</a:t>
                </a:r>
              </a:p>
            </p:txBody>
          </p:sp>
        </mc:Choice>
        <mc:Fallback xmlns="">
          <p:sp>
            <p:nvSpPr>
              <p:cNvPr id="247813" name="Text Box 5">
                <a:extLst>
                  <a:ext uri="{FF2B5EF4-FFF2-40B4-BE49-F238E27FC236}">
                    <a16:creationId xmlns:a16="http://schemas.microsoft.com/office/drawing/2014/main" id="{6161684A-2AC8-44DE-9186-0427EDA9C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282" y="1312862"/>
                <a:ext cx="5946775" cy="461665"/>
              </a:xfrm>
              <a:prstGeom prst="rect">
                <a:avLst/>
              </a:prstGeom>
              <a:blipFill>
                <a:blip r:embed="rId3"/>
                <a:stretch>
                  <a:fillRect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7816" name="Text Box 8">
            <a:extLst>
              <a:ext uri="{FF2B5EF4-FFF2-40B4-BE49-F238E27FC236}">
                <a16:creationId xmlns:a16="http://schemas.microsoft.com/office/drawing/2014/main" id="{228920BB-ECE7-45E9-A6E4-EECD01860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060575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于是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–</a:t>
            </a:r>
            <a:r>
              <a:rPr kumimoji="1" lang="en-US" altLang="zh-CN" sz="2400" b="1" i="1" dirty="0" err="1">
                <a:latin typeface="Symbol" panose="05050102010706020507" pitchFamily="18" charset="2"/>
              </a:rPr>
              <a:t>l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基础解系应有二个解向量，即</a:t>
            </a:r>
          </a:p>
        </p:txBody>
      </p:sp>
      <p:sp>
        <p:nvSpPr>
          <p:cNvPr id="247818" name="Rectangle 10">
            <a:extLst>
              <a:ext uri="{FF2B5EF4-FFF2-40B4-BE49-F238E27FC236}">
                <a16:creationId xmlns:a16="http://schemas.microsoft.com/office/drawing/2014/main" id="{49535E15-2516-440B-BA20-B7F65B276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2755900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–</a:t>
            </a:r>
            <a:r>
              <a:rPr kumimoji="1" lang="en-US" altLang="zh-CN" sz="2400" b="1" i="1" dirty="0" err="1">
                <a:latin typeface="Symbol" panose="05050102010706020507" pitchFamily="18" charset="2"/>
              </a:rPr>
              <a:t>l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 1</a:t>
            </a:r>
          </a:p>
        </p:txBody>
      </p:sp>
      <p:graphicFrame>
        <p:nvGraphicFramePr>
          <p:cNvPr id="247819" name="Object 11">
            <a:extLst>
              <a:ext uri="{FF2B5EF4-FFF2-40B4-BE49-F238E27FC236}">
                <a16:creationId xmlns:a16="http://schemas.microsoft.com/office/drawing/2014/main" id="{CB4C6E12-53D5-4809-84DF-BDD86F105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3484563"/>
          <a:ext cx="57658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4" imgW="2628720" imgH="698400" progId="Equation.DSMT4">
                  <p:embed/>
                </p:oleObj>
              </mc:Choice>
              <mc:Fallback>
                <p:oleObj name="Equation" r:id="rId4" imgW="2628720" imgH="698400" progId="Equation.DSMT4">
                  <p:embed/>
                  <p:pic>
                    <p:nvPicPr>
                      <p:cNvPr id="247819" name="Object 11">
                        <a:extLst>
                          <a:ext uri="{FF2B5EF4-FFF2-40B4-BE49-F238E27FC236}">
                            <a16:creationId xmlns:a16="http://schemas.microsoft.com/office/drawing/2014/main" id="{CB4C6E12-53D5-4809-84DF-BDD86F105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484563"/>
                        <a:ext cx="57658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>
            <a:extLst>
              <a:ext uri="{FF2B5EF4-FFF2-40B4-BE49-F238E27FC236}">
                <a16:creationId xmlns:a16="http://schemas.microsoft.com/office/drawing/2014/main" id="{66E732A6-B631-42C0-9B78-134D1775E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5229225"/>
          <a:ext cx="1282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6" imgW="1282680" imgH="317160" progId="Equation.DSMT4">
                  <p:embed/>
                </p:oleObj>
              </mc:Choice>
              <mc:Fallback>
                <p:oleObj name="Equation" r:id="rId6" imgW="1282680" imgH="317160" progId="Equation.DSMT4">
                  <p:embed/>
                  <p:pic>
                    <p:nvPicPr>
                      <p:cNvPr id="247820" name="Object 12">
                        <a:extLst>
                          <a:ext uri="{FF2B5EF4-FFF2-40B4-BE49-F238E27FC236}">
                            <a16:creationId xmlns:a16="http://schemas.microsoft.com/office/drawing/2014/main" id="{66E732A6-B631-42C0-9B78-134D1775E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229225"/>
                        <a:ext cx="1282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/>
      <p:bldP spid="247816" grpId="0"/>
      <p:bldP spid="2478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8B329F-D8DB-406B-97EE-17CCE3FC2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B0B391-81D7-4874-AE14-0ED222790AC8}"/>
                  </a:ext>
                </a:extLst>
              </p:cNvPr>
              <p:cNvSpPr txBox="1"/>
              <p:nvPr/>
            </p:nvSpPr>
            <p:spPr>
              <a:xfrm>
                <a:off x="179512" y="1340768"/>
                <a:ext cx="27606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总结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阶矩阵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B0B391-81D7-4874-AE14-0ED222790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40768"/>
                <a:ext cx="2760692" cy="461665"/>
              </a:xfrm>
              <a:prstGeom prst="rect">
                <a:avLst/>
              </a:prstGeom>
              <a:blipFill>
                <a:blip r:embed="rId2"/>
                <a:stretch>
                  <a:fillRect l="-3311" t="-14474" r="-287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189917-95D0-4D63-B167-7CFB4D153591}"/>
                  </a:ext>
                </a:extLst>
              </p:cNvPr>
              <p:cNvSpPr txBox="1"/>
              <p:nvPr/>
            </p:nvSpPr>
            <p:spPr>
              <a:xfrm>
                <a:off x="611560" y="1988840"/>
                <a:ext cx="50341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/>
                  <a:t>1. </a:t>
                </a:r>
                <a:r>
                  <a:rPr lang="zh-CN" altLang="en-US" sz="2400" dirty="0"/>
                  <a:t>计算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/>
                  <a:t>一般可因式分解为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189917-95D0-4D63-B167-7CFB4D153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88840"/>
                <a:ext cx="5034199" cy="461665"/>
              </a:xfrm>
              <a:prstGeom prst="rect">
                <a:avLst/>
              </a:prstGeom>
              <a:blipFill>
                <a:blip r:embed="rId3"/>
                <a:stretch>
                  <a:fillRect l="-1816" t="-14474" r="-84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88206B0-55A2-4ACA-B79A-B7D56593AC21}"/>
                  </a:ext>
                </a:extLst>
              </p:cNvPr>
              <p:cNvSpPr/>
              <p:nvPr/>
            </p:nvSpPr>
            <p:spPr>
              <a:xfrm>
                <a:off x="1331640" y="2498507"/>
                <a:ext cx="648072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88206B0-55A2-4ACA-B79A-B7D56593A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498507"/>
                <a:ext cx="6480720" cy="468205"/>
              </a:xfrm>
              <a:prstGeom prst="rect">
                <a:avLst/>
              </a:prstGeom>
              <a:blipFill>
                <a:blip r:embed="rId4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14DEF5A-8489-4F18-AA81-FF75160FC94E}"/>
                  </a:ext>
                </a:extLst>
              </p:cNvPr>
              <p:cNvSpPr txBox="1"/>
              <p:nvPr/>
            </p:nvSpPr>
            <p:spPr>
              <a:xfrm>
                <a:off x="1403648" y="3624375"/>
                <a:ext cx="37444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特征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14DEF5A-8489-4F18-AA81-FF75160FC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624375"/>
                <a:ext cx="3744416" cy="461665"/>
              </a:xfrm>
              <a:prstGeom prst="rect">
                <a:avLst/>
              </a:prstGeom>
              <a:blipFill>
                <a:blip r:embed="rId5"/>
                <a:stretch>
                  <a:fillRect l="-2443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BEFCB78-3C75-4CF1-A783-624D231B2BCD}"/>
                  </a:ext>
                </a:extLst>
              </p:cNvPr>
              <p:cNvSpPr txBox="1"/>
              <p:nvPr/>
            </p:nvSpPr>
            <p:spPr>
              <a:xfrm>
                <a:off x="611560" y="4241057"/>
                <a:ext cx="74821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2. </a:t>
                </a:r>
                <a:r>
                  <a:rPr lang="zh-CN" altLang="en-US" sz="2400" i="0" dirty="0">
                    <a:latin typeface="+mj-lt"/>
                  </a:rPr>
                  <a:t>对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，求解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/>
                  <a:t>，其不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的解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的特征向量，基础解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i="0" dirty="0">
                    <a:latin typeface="+mj-lt"/>
                  </a:rPr>
                  <a:t>中向量个数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400" i="0" dirty="0">
                    <a:latin typeface="+mj-lt"/>
                  </a:rPr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i="0" dirty="0">
                    <a:latin typeface="+mj-lt"/>
                  </a:rPr>
                  <a:t>之间。</a:t>
                </a:r>
                <a:r>
                  <a:rPr lang="en-US" altLang="zh-CN" sz="2400" b="0" i="0" dirty="0">
                    <a:latin typeface="+mj-lt"/>
                  </a:rPr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BEFCB78-3C75-4CF1-A783-624D231B2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41057"/>
                <a:ext cx="7482162" cy="830997"/>
              </a:xfrm>
              <a:prstGeom prst="rect">
                <a:avLst/>
              </a:prstGeom>
              <a:blipFill>
                <a:blip r:embed="rId6"/>
                <a:stretch>
                  <a:fillRect l="-1221" t="-8088" r="-1140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8EED490-6668-4374-B83E-04CC2C224029}"/>
                  </a:ext>
                </a:extLst>
              </p:cNvPr>
              <p:cNvSpPr txBox="1"/>
              <p:nvPr/>
            </p:nvSpPr>
            <p:spPr>
              <a:xfrm>
                <a:off x="604206" y="5271591"/>
                <a:ext cx="7482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3. </a:t>
                </a:r>
                <a:r>
                  <a:rPr lang="zh-CN" altLang="en-US" sz="2400" i="0" dirty="0">
                    <a:latin typeface="+mj-lt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i="0" dirty="0">
                    <a:latin typeface="+mj-lt"/>
                  </a:rPr>
                  <a:t>中向量个数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b="0" i="0" dirty="0">
                    <a:latin typeface="+mj-lt"/>
                  </a:rPr>
                  <a:t>可以对角化</a:t>
                </a:r>
                <a:r>
                  <a:rPr lang="en-US" altLang="zh-CN" sz="2400" b="0" i="0" dirty="0">
                    <a:latin typeface="+mj-lt"/>
                  </a:rPr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8EED490-6668-4374-B83E-04CC2C2240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6" y="5271591"/>
                <a:ext cx="7482162" cy="461665"/>
              </a:xfrm>
              <a:prstGeom prst="rect">
                <a:avLst/>
              </a:prstGeom>
              <a:blipFill>
                <a:blip r:embed="rId7"/>
                <a:stretch>
                  <a:fillRect l="-1221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B23DBF8-C97A-4EE6-8834-3D325CD9CBF3}"/>
                  </a:ext>
                </a:extLst>
              </p:cNvPr>
              <p:cNvSpPr/>
              <p:nvPr/>
            </p:nvSpPr>
            <p:spPr>
              <a:xfrm>
                <a:off x="1403648" y="3064711"/>
                <a:ext cx="68838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/>
                  <a:t>的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/>
                  <a:t>，重数分别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B23DBF8-C97A-4EE6-8834-3D325CD9CB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064711"/>
                <a:ext cx="6883808" cy="461665"/>
              </a:xfrm>
              <a:prstGeom prst="rect">
                <a:avLst/>
              </a:prstGeom>
              <a:blipFill>
                <a:blip r:embed="rId8"/>
                <a:stretch>
                  <a:fillRect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8586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C801BF14-9FD6-4FC7-A71F-583F04802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DBC1D2-4C39-4C00-8942-377A4CA2DD3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98326" name="Text Box 22">
            <a:extLst>
              <a:ext uri="{FF2B5EF4-FFF2-40B4-BE49-F238E27FC236}">
                <a16:creationId xmlns:a16="http://schemas.microsoft.com/office/drawing/2014/main" id="{20CB5F6F-CB37-46F0-943F-E4DE45E09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8328" name="Text Box 24">
            <a:extLst>
              <a:ext uri="{FF2B5EF4-FFF2-40B4-BE49-F238E27FC236}">
                <a16:creationId xmlns:a16="http://schemas.microsoft.com/office/drawing/2014/main" id="{FE9E0D48-F40D-4BEF-8D12-7A69AA28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341438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阶实对称矩阵，</a:t>
            </a:r>
          </a:p>
        </p:txBody>
      </p:sp>
      <p:sp>
        <p:nvSpPr>
          <p:cNvPr id="98332" name="Text Box 28">
            <a:extLst>
              <a:ext uri="{FF2B5EF4-FFF2-40B4-BE49-F238E27FC236}">
                <a16:creationId xmlns:a16="http://schemas.microsoft.com/office/drawing/2014/main" id="{46015B7F-3AEA-4E88-ACD0-2FEAD52F7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916113"/>
            <a:ext cx="4884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则必存在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阶正交矩阵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98335" name="Object 31">
            <a:extLst>
              <a:ext uri="{FF2B5EF4-FFF2-40B4-BE49-F238E27FC236}">
                <a16:creationId xmlns:a16="http://schemas.microsoft.com/office/drawing/2014/main" id="{DE74372E-3220-43FC-81D9-FACCEB60D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2636838"/>
          <a:ext cx="1804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98335" name="Object 31">
                        <a:extLst>
                          <a:ext uri="{FF2B5EF4-FFF2-40B4-BE49-F238E27FC236}">
                            <a16:creationId xmlns:a16="http://schemas.microsoft.com/office/drawing/2014/main" id="{DE74372E-3220-43FC-81D9-FACCEB60D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636838"/>
                        <a:ext cx="1804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7" name="Text Box 33">
            <a:extLst>
              <a:ext uri="{FF2B5EF4-FFF2-40B4-BE49-F238E27FC236}">
                <a16:creationId xmlns:a16="http://schemas.microsoft.com/office/drawing/2014/main" id="{1A08B346-120A-41E7-9B50-9D8B42976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79775"/>
            <a:ext cx="6665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其中 </a:t>
            </a:r>
            <a:r>
              <a:rPr kumimoji="1" lang="en-US" altLang="zh-CN" sz="2800" b="1" dirty="0">
                <a:latin typeface="Symbol" panose="05050102010706020507" pitchFamily="18" charset="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以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特征值为对角元素的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对角阵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3">
                <a:extLst>
                  <a:ext uri="{FF2B5EF4-FFF2-40B4-BE49-F238E27FC236}">
                    <a16:creationId xmlns:a16="http://schemas.microsoft.com/office/drawing/2014/main" id="{4280DBD8-D55B-4203-B35B-51D40E28C0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2696" y="4686935"/>
                <a:ext cx="7704856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求法：在原本求特征值和特征向量的基础上把每个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基础解系做</a:t>
                </a:r>
                <a:r>
                  <a:rPr kumimoji="1" lang="zh-CN" alt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单位正交化</a:t>
                </a:r>
              </a:p>
            </p:txBody>
          </p:sp>
        </mc:Choice>
        <mc:Fallback xmlns="">
          <p:sp>
            <p:nvSpPr>
              <p:cNvPr id="8" name="Text Box 33">
                <a:extLst>
                  <a:ext uri="{FF2B5EF4-FFF2-40B4-BE49-F238E27FC236}">
                    <a16:creationId xmlns:a16="http://schemas.microsoft.com/office/drawing/2014/main" id="{4280DBD8-D55B-4203-B35B-51D40E28C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696" y="4686935"/>
                <a:ext cx="7704856" cy="954107"/>
              </a:xfrm>
              <a:prstGeom prst="rect">
                <a:avLst/>
              </a:prstGeom>
              <a:blipFill>
                <a:blip r:embed="rId5"/>
                <a:stretch>
                  <a:fillRect l="-1661" t="-7051" r="-1503" b="-153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">
            <a:extLst>
              <a:ext uri="{FF2B5EF4-FFF2-40B4-BE49-F238E27FC236}">
                <a16:creationId xmlns:a16="http://schemas.microsoft.com/office/drawing/2014/main" id="{F3C3F427-E013-4A5B-9C9D-5B62923C0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1" y="246530"/>
            <a:ext cx="5707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§4   </a:t>
            </a:r>
            <a:r>
              <a:rPr kumimoji="1"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对称矩阵的对角化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F874D53D-1A71-4E15-A9F3-7F2A85BBA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646A26-0809-4F1D-AB1D-7A394336AE3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3178B671-D6FF-4BD8-8F0D-3F719B3C3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57" y="1912465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：设</a:t>
            </a:r>
          </a:p>
        </p:txBody>
      </p:sp>
      <p:sp>
        <p:nvSpPr>
          <p:cNvPr id="104455" name="Text Box 7">
            <a:extLst>
              <a:ext uri="{FF2B5EF4-FFF2-40B4-BE49-F238E27FC236}">
                <a16:creationId xmlns:a16="http://schemas.microsoft.com/office/drawing/2014/main" id="{DAB74248-E904-4448-ACBE-1523C22CC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1881361"/>
            <a:ext cx="369252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求正交矩阵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使得              </a:t>
            </a:r>
          </a:p>
          <a:p>
            <a:r>
              <a:rPr kumimoji="1" lang="zh-CN" altLang="en-US" sz="2400" b="1">
                <a:latin typeface="Times New Roman" panose="02020603050405020304" pitchFamily="18" charset="0"/>
              </a:rPr>
              <a:t>                      为对角阵。</a:t>
            </a:r>
          </a:p>
        </p:txBody>
      </p:sp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42EAA7E6-3662-4073-886B-71BE31D60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31269"/>
              </p:ext>
            </p:extLst>
          </p:nvPr>
        </p:nvGraphicFramePr>
        <p:xfrm>
          <a:off x="4787900" y="2298873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3" imgW="1676160" imgH="380880" progId="Equation.DSMT4">
                  <p:embed/>
                </p:oleObj>
              </mc:Choice>
              <mc:Fallback>
                <p:oleObj name="Equation" r:id="rId3" imgW="1676160" imgH="380880" progId="Equation.DSMT4">
                  <p:embed/>
                  <p:pic>
                    <p:nvPicPr>
                      <p:cNvPr id="104457" name="Object 9">
                        <a:extLst>
                          <a:ext uri="{FF2B5EF4-FFF2-40B4-BE49-F238E27FC236}">
                            <a16:creationId xmlns:a16="http://schemas.microsoft.com/office/drawing/2014/main" id="{42EAA7E6-3662-4073-886B-71BE31D60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98873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9" name="Group 11">
            <a:extLst>
              <a:ext uri="{FF2B5EF4-FFF2-40B4-BE49-F238E27FC236}">
                <a16:creationId xmlns:a16="http://schemas.microsoft.com/office/drawing/2014/main" id="{5D694320-A244-4F98-8C2C-21034FA80923}"/>
              </a:ext>
            </a:extLst>
          </p:cNvPr>
          <p:cNvGrpSpPr>
            <a:grpSpLocks/>
          </p:cNvGrpSpPr>
          <p:nvPr/>
        </p:nvGrpSpPr>
        <p:grpSpPr bwMode="auto">
          <a:xfrm>
            <a:off x="1136650" y="3091036"/>
            <a:ext cx="4724400" cy="1562100"/>
            <a:chOff x="240" y="1344"/>
            <a:chExt cx="2976" cy="984"/>
          </a:xfrm>
        </p:grpSpPr>
        <p:sp>
          <p:nvSpPr>
            <p:cNvPr id="104460" name="Text Box 12">
              <a:extLst>
                <a:ext uri="{FF2B5EF4-FFF2-40B4-BE49-F238E27FC236}">
                  <a16:creationId xmlns:a16="http://schemas.microsoft.com/office/drawing/2014/main" id="{72199AA8-CDD4-4829-9CDB-B8EE760AA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80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zh-CN" altLang="en-US" sz="2400" b="1">
                  <a:latin typeface="Times New Roman" panose="02020603050405020304" pitchFamily="18" charset="0"/>
                  <a:sym typeface="Wingdings" panose="05000000000000000000" pitchFamily="2" charset="2"/>
                </a:rPr>
                <a:t>：</a:t>
              </a:r>
              <a:endPara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61" name="Object 13">
              <a:extLst>
                <a:ext uri="{FF2B5EF4-FFF2-40B4-BE49-F238E27FC236}">
                  <a16:creationId xmlns:a16="http://schemas.microsoft.com/office/drawing/2014/main" id="{F8607F6A-0002-416A-AC2B-780D84C12B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9" y="1344"/>
            <a:ext cx="2457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9" name="Equation" r:id="rId5" imgW="4330440" imgH="1562040" progId="Equation.DSMT4">
                    <p:embed/>
                  </p:oleObj>
                </mc:Choice>
                <mc:Fallback>
                  <p:oleObj name="Equation" r:id="rId5" imgW="4330440" imgH="1562040" progId="Equation.DSMT4">
                    <p:embed/>
                    <p:pic>
                      <p:nvPicPr>
                        <p:cNvPr id="104461" name="Object 13">
                          <a:extLst>
                            <a:ext uri="{FF2B5EF4-FFF2-40B4-BE49-F238E27FC236}">
                              <a16:creationId xmlns:a16="http://schemas.microsoft.com/office/drawing/2014/main" id="{F8607F6A-0002-416A-AC2B-780D84C12B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1344"/>
                          <a:ext cx="2457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id="{81ABFA46-6AB7-47C8-B51D-88F0B4C96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39003"/>
              </p:ext>
            </p:extLst>
          </p:nvPr>
        </p:nvGraphicFramePr>
        <p:xfrm>
          <a:off x="2197100" y="1362248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7" imgW="2222280" imgH="1562040" progId="Equation.DSMT4">
                  <p:embed/>
                </p:oleObj>
              </mc:Choice>
              <mc:Fallback>
                <p:oleObj name="Equation" r:id="rId7" imgW="2222280" imgH="1562040" progId="Equation.DSMT4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id="{81ABFA46-6AB7-47C8-B51D-88F0B4C96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62248"/>
                        <a:ext cx="2222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A1E8D6-8BFA-420D-B938-C59BBCC6A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2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3">
                <a:extLst>
                  <a:ext uri="{FF2B5EF4-FFF2-40B4-BE49-F238E27FC236}">
                    <a16:creationId xmlns:a16="http://schemas.microsoft.com/office/drawing/2014/main" id="{4E916365-2124-455B-810D-615FA50FFE6B}"/>
                  </a:ext>
                </a:extLst>
              </p:cNvPr>
              <p:cNvSpPr txBox="1"/>
              <p:nvPr/>
            </p:nvSpPr>
            <p:spPr bwMode="auto">
              <a:xfrm>
                <a:off x="323528" y="1340768"/>
                <a:ext cx="2520280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Object 13">
                <a:extLst>
                  <a:ext uri="{FF2B5EF4-FFF2-40B4-BE49-F238E27FC236}">
                    <a16:creationId xmlns:a16="http://schemas.microsoft.com/office/drawing/2014/main" id="{4E916365-2124-455B-810D-615FA50FF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340768"/>
                <a:ext cx="2520280" cy="1008112"/>
              </a:xfrm>
              <a:prstGeom prst="rect">
                <a:avLst/>
              </a:prstGeom>
              <a:blipFill>
                <a:blip r:embed="rId2"/>
                <a:stretch>
                  <a:fillRect r="-4831" b="-181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E96C4EE-F38E-4810-A366-D0AC33C075A8}"/>
                  </a:ext>
                </a:extLst>
              </p:cNvPr>
              <p:cNvSpPr/>
              <p:nvPr/>
            </p:nvSpPr>
            <p:spPr>
              <a:xfrm>
                <a:off x="2996733" y="1331940"/>
                <a:ext cx="3672408" cy="1076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lim>
                      </m:limUpp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E96C4EE-F38E-4810-A366-D0AC33C07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733" y="1331940"/>
                <a:ext cx="3672408" cy="1076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0AA91F1-25C7-42BC-BB3D-370BB65B102F}"/>
                  </a:ext>
                </a:extLst>
              </p:cNvPr>
              <p:cNvSpPr/>
              <p:nvPr/>
            </p:nvSpPr>
            <p:spPr>
              <a:xfrm>
                <a:off x="2843808" y="2567567"/>
                <a:ext cx="3686778" cy="1076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lim>
                      </m:limUpp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0AA91F1-25C7-42BC-BB3D-370BB65B1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567567"/>
                <a:ext cx="3686778" cy="1076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3">
                <a:extLst>
                  <a:ext uri="{FF2B5EF4-FFF2-40B4-BE49-F238E27FC236}">
                    <a16:creationId xmlns:a16="http://schemas.microsoft.com/office/drawing/2014/main" id="{D327335B-4C4D-44E2-8372-5A3887F47340}"/>
                  </a:ext>
                </a:extLst>
              </p:cNvPr>
              <p:cNvSpPr txBox="1"/>
              <p:nvPr/>
            </p:nvSpPr>
            <p:spPr bwMode="auto">
              <a:xfrm>
                <a:off x="2995009" y="3735448"/>
                <a:ext cx="3384376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1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−</m:t>
                                </m:r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Object 13">
                <a:extLst>
                  <a:ext uri="{FF2B5EF4-FFF2-40B4-BE49-F238E27FC236}">
                    <a16:creationId xmlns:a16="http://schemas.microsoft.com/office/drawing/2014/main" id="{D327335B-4C4D-44E2-8372-5A3887F47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5009" y="3735448"/>
                <a:ext cx="3384376" cy="1008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247F8C7-992C-4AEB-ADEB-323B364D02F0}"/>
                  </a:ext>
                </a:extLst>
              </p:cNvPr>
              <p:cNvSpPr/>
              <p:nvPr/>
            </p:nvSpPr>
            <p:spPr>
              <a:xfrm>
                <a:off x="3073059" y="4660351"/>
                <a:ext cx="3453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1+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8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7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247F8C7-992C-4AEB-ADEB-323B364D02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059" y="4660351"/>
                <a:ext cx="3453574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C6DE6F83-6822-4792-850F-39B07A8ACDDD}"/>
                  </a:ext>
                </a:extLst>
              </p:cNvPr>
              <p:cNvSpPr txBox="1"/>
              <p:nvPr/>
            </p:nvSpPr>
            <p:spPr bwMode="auto">
              <a:xfrm>
                <a:off x="2771800" y="5373216"/>
                <a:ext cx="3265687" cy="576064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8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C6DE6F83-6822-4792-850F-39B07A8ACD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5373216"/>
                <a:ext cx="3265687" cy="5760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6">
                <a:extLst>
                  <a:ext uri="{FF2B5EF4-FFF2-40B4-BE49-F238E27FC236}">
                    <a16:creationId xmlns:a16="http://schemas.microsoft.com/office/drawing/2014/main" id="{B6B6BD07-DC1D-463B-A84B-7D2EFA98602E}"/>
                  </a:ext>
                </a:extLst>
              </p:cNvPr>
              <p:cNvSpPr txBox="1"/>
              <p:nvPr/>
            </p:nvSpPr>
            <p:spPr bwMode="auto">
              <a:xfrm>
                <a:off x="593725" y="6046919"/>
                <a:ext cx="4500165" cy="4302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 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Object 16">
                <a:extLst>
                  <a:ext uri="{FF2B5EF4-FFF2-40B4-BE49-F238E27FC236}">
                    <a16:creationId xmlns:a16="http://schemas.microsoft.com/office/drawing/2014/main" id="{B6B6BD07-DC1D-463B-A84B-7D2EFA986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725" y="6046919"/>
                <a:ext cx="4500165" cy="430212"/>
              </a:xfrm>
              <a:prstGeom prst="rect">
                <a:avLst/>
              </a:prstGeom>
              <a:blipFill>
                <a:blip r:embed="rId8"/>
                <a:stretch>
                  <a:fillRect b="-985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24727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F2EB4650-A584-497A-8152-2643789F4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ECD1B-FEF7-4852-A6E0-5551022C277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5475" name="Text Box 3">
            <a:extLst>
              <a:ext uri="{FF2B5EF4-FFF2-40B4-BE49-F238E27FC236}">
                <a16:creationId xmlns:a16="http://schemas.microsoft.com/office/drawing/2014/main" id="{EB1213E9-FA41-40E4-B7B3-D4776AA3D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1203325"/>
            <a:ext cx="544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当                         时，齐次线性方程组为</a:t>
            </a: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560806C6-BA72-44C9-AAB5-7A5B943F9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123825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560806C6-BA72-44C9-AAB5-7A5B943F9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238250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BBD1769A-8BA1-43D5-92C2-A3ADE62FB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1200150"/>
          <a:ext cx="200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5" imgW="2006280" imgH="495000" progId="Equation.DSMT4">
                  <p:embed/>
                </p:oleObj>
              </mc:Choice>
              <mc:Fallback>
                <p:oleObj name="Equation" r:id="rId5" imgW="2006280" imgH="495000" progId="Equation.DSMT4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BBD1769A-8BA1-43D5-92C2-A3ADE62FB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200150"/>
                        <a:ext cx="200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478" name="Object 6">
                <a:extLst>
                  <a:ext uri="{FF2B5EF4-FFF2-40B4-BE49-F238E27FC236}">
                    <a16:creationId xmlns:a16="http://schemas.microsoft.com/office/drawing/2014/main" id="{AAD9B1CF-5AD7-42D8-AF79-09C1C511CB74}"/>
                  </a:ext>
                </a:extLst>
              </p:cNvPr>
              <p:cNvSpPr txBox="1"/>
              <p:nvPr/>
            </p:nvSpPr>
            <p:spPr bwMode="auto">
              <a:xfrm>
                <a:off x="1322487" y="1993106"/>
                <a:ext cx="3657401" cy="13795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5478" name="Object 6">
                <a:extLst>
                  <a:ext uri="{FF2B5EF4-FFF2-40B4-BE49-F238E27FC236}">
                    <a16:creationId xmlns:a16="http://schemas.microsoft.com/office/drawing/2014/main" id="{AAD9B1CF-5AD7-42D8-AF79-09C1C511C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487" y="1993106"/>
                <a:ext cx="3657401" cy="1379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479" name="Object 7">
                <a:extLst>
                  <a:ext uri="{FF2B5EF4-FFF2-40B4-BE49-F238E27FC236}">
                    <a16:creationId xmlns:a16="http://schemas.microsoft.com/office/drawing/2014/main" id="{CBA97EC8-31BD-476C-8A40-B6D537389834}"/>
                  </a:ext>
                </a:extLst>
              </p:cNvPr>
              <p:cNvSpPr txBox="1"/>
              <p:nvPr/>
            </p:nvSpPr>
            <p:spPr bwMode="auto">
              <a:xfrm>
                <a:off x="4644008" y="2008402"/>
                <a:ext cx="2967434" cy="13938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5479" name="Object 7">
                <a:extLst>
                  <a:ext uri="{FF2B5EF4-FFF2-40B4-BE49-F238E27FC236}">
                    <a16:creationId xmlns:a16="http://schemas.microsoft.com/office/drawing/2014/main" id="{CBA97EC8-31BD-476C-8A40-B6D537389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2008402"/>
                <a:ext cx="2967434" cy="13938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5480" name="Group 8">
            <a:extLst>
              <a:ext uri="{FF2B5EF4-FFF2-40B4-BE49-F238E27FC236}">
                <a16:creationId xmlns:a16="http://schemas.microsoft.com/office/drawing/2014/main" id="{1CC4B9CE-7AFE-4475-A66C-2336A76172AD}"/>
              </a:ext>
            </a:extLst>
          </p:cNvPr>
          <p:cNvGrpSpPr>
            <a:grpSpLocks/>
          </p:cNvGrpSpPr>
          <p:nvPr/>
        </p:nvGrpSpPr>
        <p:grpSpPr bwMode="auto">
          <a:xfrm>
            <a:off x="1443038" y="4365625"/>
            <a:ext cx="4857750" cy="1587500"/>
            <a:chOff x="192" y="968"/>
            <a:chExt cx="3060" cy="1000"/>
          </a:xfrm>
        </p:grpSpPr>
        <p:sp>
          <p:nvSpPr>
            <p:cNvPr id="105481" name="Rectangle 9">
              <a:extLst>
                <a:ext uri="{FF2B5EF4-FFF2-40B4-BE49-F238E27FC236}">
                  <a16:creationId xmlns:a16="http://schemas.microsoft.com/office/drawing/2014/main" id="{AD78BE56-FEB4-4832-953A-B3F178C0A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320"/>
              <a:ext cx="1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得基础解系</a:t>
              </a:r>
              <a:endParaRPr kumimoji="1" lang="zh-CN" altLang="en-US" sz="2400" dirty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82" name="Object 10">
              <a:extLst>
                <a:ext uri="{FF2B5EF4-FFF2-40B4-BE49-F238E27FC236}">
                  <a16:creationId xmlns:a16="http://schemas.microsoft.com/office/drawing/2014/main" id="{84014C3D-C1B6-4422-997C-2786FD4B87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8" y="984"/>
            <a:ext cx="892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7" name="Equation" r:id="rId9" imgW="1625400" imgH="1562040" progId="Equation.DSMT4">
                    <p:embed/>
                  </p:oleObj>
                </mc:Choice>
                <mc:Fallback>
                  <p:oleObj name="Equation" r:id="rId9" imgW="1625400" imgH="1562040" progId="Equation.DSMT4">
                    <p:embed/>
                    <p:pic>
                      <p:nvPicPr>
                        <p:cNvPr id="105482" name="Object 10">
                          <a:extLst>
                            <a:ext uri="{FF2B5EF4-FFF2-40B4-BE49-F238E27FC236}">
                              <a16:creationId xmlns:a16="http://schemas.microsoft.com/office/drawing/2014/main" id="{84014C3D-C1B6-4422-997C-2786FD4B87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984"/>
                          <a:ext cx="892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3" name="Object 11">
              <a:extLst>
                <a:ext uri="{FF2B5EF4-FFF2-40B4-BE49-F238E27FC236}">
                  <a16:creationId xmlns:a16="http://schemas.microsoft.com/office/drawing/2014/main" id="{FD4C1213-7628-4447-9246-E99075D1C2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4" y="968"/>
            <a:ext cx="898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8" name="Equation" r:id="rId11" imgW="1638000" imgH="1562040" progId="Equation.DSMT4">
                    <p:embed/>
                  </p:oleObj>
                </mc:Choice>
                <mc:Fallback>
                  <p:oleObj name="Equation" r:id="rId11" imgW="1638000" imgH="1562040" progId="Equation.DSMT4">
                    <p:embed/>
                    <p:pic>
                      <p:nvPicPr>
                        <p:cNvPr id="105483" name="Object 11">
                          <a:extLst>
                            <a:ext uri="{FF2B5EF4-FFF2-40B4-BE49-F238E27FC236}">
                              <a16:creationId xmlns:a16="http://schemas.microsoft.com/office/drawing/2014/main" id="{FD4C1213-7628-4447-9246-E99075D1C2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968"/>
                          <a:ext cx="898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4" name="Object 12">
            <a:extLst>
              <a:ext uri="{FF2B5EF4-FFF2-40B4-BE49-F238E27FC236}">
                <a16:creationId xmlns:a16="http://schemas.microsoft.com/office/drawing/2014/main" id="{E7E99665-5C53-45E5-8469-C6DA8CC67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371475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13" imgW="2933640" imgH="431640" progId="Equation.DSMT4">
                  <p:embed/>
                </p:oleObj>
              </mc:Choice>
              <mc:Fallback>
                <p:oleObj name="Equation" r:id="rId13" imgW="2933640" imgH="431640" progId="Equation.DSMT4">
                  <p:embed/>
                  <p:pic>
                    <p:nvPicPr>
                      <p:cNvPr id="105484" name="Object 12">
                        <a:extLst>
                          <a:ext uri="{FF2B5EF4-FFF2-40B4-BE49-F238E27FC236}">
                            <a16:creationId xmlns:a16="http://schemas.microsoft.com/office/drawing/2014/main" id="{E7E99665-5C53-45E5-8469-C6DA8CC67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714750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  <p:bldP spid="1054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0DAEB969-59D3-4CF3-A76D-E5C58BDEC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6E93A-6FAA-481E-8A4B-C815E249487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51906" name="Rectangle 2">
            <a:extLst>
              <a:ext uri="{FF2B5EF4-FFF2-40B4-BE49-F238E27FC236}">
                <a16:creationId xmlns:a16="http://schemas.microsoft.com/office/drawing/2014/main" id="{5B3DD840-0632-44C6-8833-4CA3D171E2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84438" y="260350"/>
            <a:ext cx="6048375" cy="719138"/>
          </a:xfrm>
        </p:spPr>
        <p:txBody>
          <a:bodyPr/>
          <a:lstStyle/>
          <a:p>
            <a:r>
              <a:rPr kumimoji="1" lang="en-US" altLang="zh-CN" sz="3200">
                <a:solidFill>
                  <a:srgbClr val="3333FF"/>
                </a:solidFill>
                <a:latin typeface="Times New Roman" panose="02020603050405020304" pitchFamily="18" charset="0"/>
              </a:rPr>
              <a:t>§1  </a:t>
            </a:r>
            <a:r>
              <a:rPr kumimoji="1" lang="zh-CN" altLang="en-US" sz="3200">
                <a:solidFill>
                  <a:srgbClr val="3333FF"/>
                </a:solidFill>
              </a:rPr>
              <a:t>向量的内积、长度及正交性</a:t>
            </a:r>
          </a:p>
        </p:txBody>
      </p:sp>
      <p:sp>
        <p:nvSpPr>
          <p:cNvPr id="251907" name="Text Box 3">
            <a:extLst>
              <a:ext uri="{FF2B5EF4-FFF2-40B4-BE49-F238E27FC236}">
                <a16:creationId xmlns:a16="http://schemas.microsoft.com/office/drawing/2014/main" id="{5C5328B0-FDA5-4BDB-BFB4-9388716E2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63675"/>
            <a:ext cx="279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定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设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维向量</a:t>
            </a:r>
          </a:p>
        </p:txBody>
      </p:sp>
      <p:graphicFrame>
        <p:nvGraphicFramePr>
          <p:cNvPr id="251908" name="Object 4">
            <a:extLst>
              <a:ext uri="{FF2B5EF4-FFF2-40B4-BE49-F238E27FC236}">
                <a16:creationId xmlns:a16="http://schemas.microsoft.com/office/drawing/2014/main" id="{2235BCDC-9065-457E-B1D4-180B8C289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1860550"/>
          <a:ext cx="28082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1307880" imgH="939600" progId="Equation.DSMT4">
                  <p:embed/>
                </p:oleObj>
              </mc:Choice>
              <mc:Fallback>
                <p:oleObj name="Equation" r:id="rId3" imgW="1307880" imgH="939600" progId="Equation.DSMT4">
                  <p:embed/>
                  <p:pic>
                    <p:nvPicPr>
                      <p:cNvPr id="251908" name="Object 4">
                        <a:extLst>
                          <a:ext uri="{FF2B5EF4-FFF2-40B4-BE49-F238E27FC236}">
                            <a16:creationId xmlns:a16="http://schemas.microsoft.com/office/drawing/2014/main" id="{2235BCDC-9065-457E-B1D4-180B8C289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60550"/>
                        <a:ext cx="28082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9" name="Text Box 5">
            <a:extLst>
              <a:ext uri="{FF2B5EF4-FFF2-40B4-BE49-F238E27FC236}">
                <a16:creationId xmlns:a16="http://schemas.microsoft.com/office/drawing/2014/main" id="{FEDE8F40-F632-49CF-A6F9-A07E39CF8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6339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251910" name="Object 6">
            <a:extLst>
              <a:ext uri="{FF2B5EF4-FFF2-40B4-BE49-F238E27FC236}">
                <a16:creationId xmlns:a16="http://schemas.microsoft.com/office/drawing/2014/main" id="{C91E9A09-463C-486F-A340-D3B3AE606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035425"/>
          <a:ext cx="3122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251910" name="Object 6">
                        <a:extLst>
                          <a:ext uri="{FF2B5EF4-FFF2-40B4-BE49-F238E27FC236}">
                            <a16:creationId xmlns:a16="http://schemas.microsoft.com/office/drawing/2014/main" id="{C91E9A09-463C-486F-A340-D3B3AE606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5425"/>
                        <a:ext cx="31226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>
            <a:extLst>
              <a:ext uri="{FF2B5EF4-FFF2-40B4-BE49-F238E27FC236}">
                <a16:creationId xmlns:a16="http://schemas.microsoft.com/office/drawing/2014/main" id="{A1313A41-3515-4F1D-AF36-4A180AA50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597400"/>
          <a:ext cx="53292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7" imgW="2361960" imgH="241200" progId="Equation.DSMT4">
                  <p:embed/>
                </p:oleObj>
              </mc:Choice>
              <mc:Fallback>
                <p:oleObj name="Equation" r:id="rId7" imgW="2361960" imgH="241200" progId="Equation.DSMT4">
                  <p:embed/>
                  <p:pic>
                    <p:nvPicPr>
                      <p:cNvPr id="251911" name="Object 7">
                        <a:extLst>
                          <a:ext uri="{FF2B5EF4-FFF2-40B4-BE49-F238E27FC236}">
                            <a16:creationId xmlns:a16="http://schemas.microsoft.com/office/drawing/2014/main" id="{A1313A41-3515-4F1D-AF36-4A180AA50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97400"/>
                        <a:ext cx="53292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Text Box 8">
            <a:extLst>
              <a:ext uri="{FF2B5EF4-FFF2-40B4-BE49-F238E27FC236}">
                <a16:creationId xmlns:a16="http://schemas.microsoft.com/office/drawing/2014/main" id="{640973CF-342C-42BF-9597-711ACF24B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0116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称</a:t>
            </a:r>
          </a:p>
        </p:txBody>
      </p:sp>
      <p:sp>
        <p:nvSpPr>
          <p:cNvPr id="251913" name="Text Box 9">
            <a:extLst>
              <a:ext uri="{FF2B5EF4-FFF2-40B4-BE49-F238E27FC236}">
                <a16:creationId xmlns:a16="http://schemas.microsoft.com/office/drawing/2014/main" id="{51D05573-FE6B-4D50-9080-7DDD91E6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4032250"/>
            <a:ext cx="3103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为向量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内积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33D27CD3-67D7-4EE9-99F4-A2FBF1013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5741988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正交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en-US" sz="2400" b="1" dirty="0">
                <a:latin typeface="Times New Roman" panose="02020603050405020304" pitchFamily="18" charset="0"/>
              </a:rPr>
              <a:t>⊥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 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, y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kumimoji="1" lang="en-US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1308AA1D-BEA3-40A9-88C0-937E8E5A0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811F8-DF6B-4221-9472-346B7AC2DCD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43C16B-D608-4C20-93B0-745B2DFB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先正交化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1" name="Object 5">
                <a:extLst>
                  <a:ext uri="{FF2B5EF4-FFF2-40B4-BE49-F238E27FC236}">
                    <a16:creationId xmlns:a16="http://schemas.microsoft.com/office/drawing/2014/main" id="{C6773FCA-764E-4FB9-8395-8D22D59636AB}"/>
                  </a:ext>
                </a:extLst>
              </p:cNvPr>
              <p:cNvSpPr txBox="1"/>
              <p:nvPr/>
            </p:nvSpPr>
            <p:spPr bwMode="auto">
              <a:xfrm>
                <a:off x="554484" y="1662113"/>
                <a:ext cx="3691632" cy="13303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6501" name="Object 5">
                <a:extLst>
                  <a:ext uri="{FF2B5EF4-FFF2-40B4-BE49-F238E27FC236}">
                    <a16:creationId xmlns:a16="http://schemas.microsoft.com/office/drawing/2014/main" id="{C6773FCA-764E-4FB9-8395-8D22D5963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484" y="1662113"/>
                <a:ext cx="3691632" cy="1330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502" name="Object 6">
                <a:extLst>
                  <a:ext uri="{FF2B5EF4-FFF2-40B4-BE49-F238E27FC236}">
                    <a16:creationId xmlns:a16="http://schemas.microsoft.com/office/drawing/2014/main" id="{36FE7491-2996-4351-B75C-09B4759E22BF}"/>
                  </a:ext>
                </a:extLst>
              </p:cNvPr>
              <p:cNvSpPr txBox="1"/>
              <p:nvPr/>
            </p:nvSpPr>
            <p:spPr bwMode="auto">
              <a:xfrm>
                <a:off x="1158206" y="2850734"/>
                <a:ext cx="2808312" cy="13779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6502" name="Object 6">
                <a:extLst>
                  <a:ext uri="{FF2B5EF4-FFF2-40B4-BE49-F238E27FC236}">
                    <a16:creationId xmlns:a16="http://schemas.microsoft.com/office/drawing/2014/main" id="{36FE7491-2996-4351-B75C-09B4759E2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8206" y="2850734"/>
                <a:ext cx="2808312" cy="1377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4" name="Text Box 8">
            <a:extLst>
              <a:ext uri="{FF2B5EF4-FFF2-40B4-BE49-F238E27FC236}">
                <a16:creationId xmlns:a16="http://schemas.microsoft.com/office/drawing/2014/main" id="{BD9159F7-4761-46A4-8968-6A4EFB3D8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604" y="4005064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再单位化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5" name="Object 9">
                <a:extLst>
                  <a:ext uri="{FF2B5EF4-FFF2-40B4-BE49-F238E27FC236}">
                    <a16:creationId xmlns:a16="http://schemas.microsoft.com/office/drawing/2014/main" id="{EA588CF3-0347-4966-A920-65B2240E19E2}"/>
                  </a:ext>
                </a:extLst>
              </p:cNvPr>
              <p:cNvSpPr txBox="1"/>
              <p:nvPr/>
            </p:nvSpPr>
            <p:spPr bwMode="auto">
              <a:xfrm>
                <a:off x="1189038" y="4576763"/>
                <a:ext cx="2324100" cy="14398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6505" name="Object 9">
                <a:extLst>
                  <a:ext uri="{FF2B5EF4-FFF2-40B4-BE49-F238E27FC236}">
                    <a16:creationId xmlns:a16="http://schemas.microsoft.com/office/drawing/2014/main" id="{EA588CF3-0347-4966-A920-65B2240E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9038" y="4576763"/>
                <a:ext cx="2324100" cy="1439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506" name="Object 10">
                <a:extLst>
                  <a:ext uri="{FF2B5EF4-FFF2-40B4-BE49-F238E27FC236}">
                    <a16:creationId xmlns:a16="http://schemas.microsoft.com/office/drawing/2014/main" id="{045981D8-6BB4-4449-8647-B316C28BA3A2}"/>
                  </a:ext>
                </a:extLst>
              </p:cNvPr>
              <p:cNvSpPr txBox="1"/>
              <p:nvPr/>
            </p:nvSpPr>
            <p:spPr bwMode="auto">
              <a:xfrm>
                <a:off x="4139952" y="4606131"/>
                <a:ext cx="2519362" cy="13811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6506" name="Object 10">
                <a:extLst>
                  <a:ext uri="{FF2B5EF4-FFF2-40B4-BE49-F238E27FC236}">
                    <a16:creationId xmlns:a16="http://schemas.microsoft.com/office/drawing/2014/main" id="{045981D8-6BB4-4449-8647-B316C28BA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4606131"/>
                <a:ext cx="2519362" cy="1381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230F41-C17F-4BA4-A409-DD104B189694}"/>
                  </a:ext>
                </a:extLst>
              </p:cNvPr>
              <p:cNvSpPr/>
              <p:nvPr/>
            </p:nvSpPr>
            <p:spPr>
              <a:xfrm>
                <a:off x="3779912" y="2730337"/>
                <a:ext cx="4115742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3230F41-C17F-4BA4-A409-DD104B189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730337"/>
                <a:ext cx="4115742" cy="10689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1" grpId="0"/>
      <p:bldP spid="106502" grpId="0"/>
      <p:bldP spid="106504" grpId="0"/>
      <p:bldP spid="106505" grpId="0"/>
      <p:bldP spid="10650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D889C8F5-E164-44BF-A750-302753BAE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8EC41-4C3D-46EF-9C79-92879835CB3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E7B13F31-7B76-4AC9-BB10-8EDDECF93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00150"/>
            <a:ext cx="477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当                时，齐次线性方程组为</a:t>
            </a: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925C964D-24DB-431E-9FB1-A3E631D99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127317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925C964D-24DB-431E-9FB1-A3E631D99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273175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97036CFA-478C-4040-A0F6-957B3FA0B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1196975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5" imgW="2171520" imgH="495000" progId="Equation.DSMT4">
                  <p:embed/>
                </p:oleObj>
              </mc:Choice>
              <mc:Fallback>
                <p:oleObj name="Equation" r:id="rId5" imgW="2171520" imgH="495000" progId="Equation.DSMT4">
                  <p:embed/>
                  <p:pic>
                    <p:nvPicPr>
                      <p:cNvPr id="107525" name="Object 5">
                        <a:extLst>
                          <a:ext uri="{FF2B5EF4-FFF2-40B4-BE49-F238E27FC236}">
                            <a16:creationId xmlns:a16="http://schemas.microsoft.com/office/drawing/2014/main" id="{97036CFA-478C-4040-A0F6-957B3FA0B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196975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0C07A7BF-30AC-481E-BB82-40FD51379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6390"/>
              </p:ext>
            </p:extLst>
          </p:nvPr>
        </p:nvGraphicFramePr>
        <p:xfrm>
          <a:off x="1441450" y="1958975"/>
          <a:ext cx="341858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7" imgW="3936960" imgH="1562040" progId="Equation.DSMT4">
                  <p:embed/>
                </p:oleObj>
              </mc:Choice>
              <mc:Fallback>
                <p:oleObj name="Equation" r:id="rId7" imgW="3936960" imgH="1562040" progId="Equation.DSMT4">
                  <p:embed/>
                  <p:pic>
                    <p:nvPicPr>
                      <p:cNvPr id="107526" name="Object 6">
                        <a:extLst>
                          <a:ext uri="{FF2B5EF4-FFF2-40B4-BE49-F238E27FC236}">
                            <a16:creationId xmlns:a16="http://schemas.microsoft.com/office/drawing/2014/main" id="{0C07A7BF-30AC-481E-BB82-40FD51379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958975"/>
                        <a:ext cx="341858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>
            <a:extLst>
              <a:ext uri="{FF2B5EF4-FFF2-40B4-BE49-F238E27FC236}">
                <a16:creationId xmlns:a16="http://schemas.microsoft.com/office/drawing/2014/main" id="{481CE007-9485-4323-B238-C8604B964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96004"/>
              </p:ext>
            </p:extLst>
          </p:nvPr>
        </p:nvGraphicFramePr>
        <p:xfrm>
          <a:off x="4990157" y="1968735"/>
          <a:ext cx="224614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9" imgW="2552400" imgH="1562040" progId="Equation.DSMT4">
                  <p:embed/>
                </p:oleObj>
              </mc:Choice>
              <mc:Fallback>
                <p:oleObj name="Equation" r:id="rId9" imgW="2552400" imgH="1562040" progId="Equation.DSMT4">
                  <p:embed/>
                  <p:pic>
                    <p:nvPicPr>
                      <p:cNvPr id="107527" name="Object 7">
                        <a:extLst>
                          <a:ext uri="{FF2B5EF4-FFF2-40B4-BE49-F238E27FC236}">
                            <a16:creationId xmlns:a16="http://schemas.microsoft.com/office/drawing/2014/main" id="{481CE007-9485-4323-B238-C8604B964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157" y="1968735"/>
                        <a:ext cx="224614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>
            <a:extLst>
              <a:ext uri="{FF2B5EF4-FFF2-40B4-BE49-F238E27FC236}">
                <a16:creationId xmlns:a16="http://schemas.microsoft.com/office/drawing/2014/main" id="{6B4FB533-0B7C-4569-B81E-DA8EA0421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3551238"/>
          <a:ext cx="1879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1" imgW="1879560" imgH="1460160" progId="Equation.DSMT4">
                  <p:embed/>
                </p:oleObj>
              </mc:Choice>
              <mc:Fallback>
                <p:oleObj name="Equation" r:id="rId11" imgW="1879560" imgH="1460160" progId="Equation.DSMT4">
                  <p:embed/>
                  <p:pic>
                    <p:nvPicPr>
                      <p:cNvPr id="107528" name="Object 8">
                        <a:extLst>
                          <a:ext uri="{FF2B5EF4-FFF2-40B4-BE49-F238E27FC236}">
                            <a16:creationId xmlns:a16="http://schemas.microsoft.com/office/drawing/2014/main" id="{6B4FB533-0B7C-4569-B81E-DA8EA0421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551238"/>
                        <a:ext cx="18796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Text Box 12">
            <a:extLst>
              <a:ext uri="{FF2B5EF4-FFF2-40B4-BE49-F238E27FC236}">
                <a16:creationId xmlns:a16="http://schemas.microsoft.com/office/drawing/2014/main" id="{16D3D3F1-6910-4578-A096-0AE596F30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3956" y="414908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得基础解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533" name="Object 13">
                <a:extLst>
                  <a:ext uri="{FF2B5EF4-FFF2-40B4-BE49-F238E27FC236}">
                    <a16:creationId xmlns:a16="http://schemas.microsoft.com/office/drawing/2014/main" id="{F5D2FB45-C14C-4FA2-B1F6-FEA1ADC44E95}"/>
                  </a:ext>
                </a:extLst>
              </p:cNvPr>
              <p:cNvSpPr txBox="1"/>
              <p:nvPr/>
            </p:nvSpPr>
            <p:spPr bwMode="auto">
              <a:xfrm>
                <a:off x="5220072" y="3789040"/>
                <a:ext cx="2355105" cy="15049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7533" name="Object 13">
                <a:extLst>
                  <a:ext uri="{FF2B5EF4-FFF2-40B4-BE49-F238E27FC236}">
                    <a16:creationId xmlns:a16="http://schemas.microsoft.com/office/drawing/2014/main" id="{F5D2FB45-C14C-4FA2-B1F6-FEA1ADC44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3789040"/>
                <a:ext cx="2355105" cy="15049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535" name="Text Box 15">
            <a:extLst>
              <a:ext uri="{FF2B5EF4-FFF2-40B4-BE49-F238E27FC236}">
                <a16:creationId xmlns:a16="http://schemas.microsoft.com/office/drawing/2014/main" id="{E80DFE17-21C5-4E25-B905-DDC90DB0E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5572919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单位化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536" name="Object 16">
                <a:extLst>
                  <a:ext uri="{FF2B5EF4-FFF2-40B4-BE49-F238E27FC236}">
                    <a16:creationId xmlns:a16="http://schemas.microsoft.com/office/drawing/2014/main" id="{120BF3AB-B5B6-45A6-A95A-A2963E9FC54F}"/>
                  </a:ext>
                </a:extLst>
              </p:cNvPr>
              <p:cNvSpPr txBox="1"/>
              <p:nvPr/>
            </p:nvSpPr>
            <p:spPr bwMode="auto">
              <a:xfrm>
                <a:off x="2377666" y="5224462"/>
                <a:ext cx="2464618" cy="14811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7536" name="Object 16">
                <a:extLst>
                  <a:ext uri="{FF2B5EF4-FFF2-40B4-BE49-F238E27FC236}">
                    <a16:creationId xmlns:a16="http://schemas.microsoft.com/office/drawing/2014/main" id="{120BF3AB-B5B6-45A6-A95A-A2963E9FC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7666" y="5224462"/>
                <a:ext cx="2464618" cy="14811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2" grpId="0"/>
      <p:bldP spid="107533" grpId="0"/>
      <p:bldP spid="107535" grpId="0"/>
      <p:bldP spid="1075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F7AC5457-C826-4B22-8A10-2EF89B0C1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20024-4A90-4499-9D30-ADE9F329A9E9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108546" name="Object 2">
            <a:extLst>
              <a:ext uri="{FF2B5EF4-FFF2-40B4-BE49-F238E27FC236}">
                <a16:creationId xmlns:a16="http://schemas.microsoft.com/office/drawing/2014/main" id="{D23D5E9D-0E00-4902-B368-DCB63AAD8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53929"/>
              </p:ext>
            </p:extLst>
          </p:nvPr>
        </p:nvGraphicFramePr>
        <p:xfrm>
          <a:off x="1389230" y="2601119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108546" name="Object 2">
                        <a:extLst>
                          <a:ext uri="{FF2B5EF4-FFF2-40B4-BE49-F238E27FC236}">
                            <a16:creationId xmlns:a16="http://schemas.microsoft.com/office/drawing/2014/main" id="{D23D5E9D-0E00-4902-B368-DCB63AAD8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30" y="2601119"/>
                        <a:ext cx="210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>
            <a:extLst>
              <a:ext uri="{FF2B5EF4-FFF2-40B4-BE49-F238E27FC236}">
                <a16:creationId xmlns:a16="http://schemas.microsoft.com/office/drawing/2014/main" id="{40A2B679-C4B5-496A-AA53-7CE0ED3D8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11715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得正交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548" name="Object 4">
                <a:extLst>
                  <a:ext uri="{FF2B5EF4-FFF2-40B4-BE49-F238E27FC236}">
                    <a16:creationId xmlns:a16="http://schemas.microsoft.com/office/drawing/2014/main" id="{066F93F7-6C1C-413E-851A-D13A7EE9B538}"/>
                  </a:ext>
                </a:extLst>
              </p:cNvPr>
              <p:cNvSpPr txBox="1"/>
              <p:nvPr/>
            </p:nvSpPr>
            <p:spPr bwMode="auto">
              <a:xfrm>
                <a:off x="3059832" y="1371609"/>
                <a:ext cx="4679900" cy="27162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8548" name="Object 4">
                <a:extLst>
                  <a:ext uri="{FF2B5EF4-FFF2-40B4-BE49-F238E27FC236}">
                    <a16:creationId xmlns:a16="http://schemas.microsoft.com/office/drawing/2014/main" id="{066F93F7-6C1C-413E-851A-D13A7EE9B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2" y="1371609"/>
                <a:ext cx="4679900" cy="2716213"/>
              </a:xfrm>
              <a:prstGeom prst="rect">
                <a:avLst/>
              </a:prstGeom>
              <a:blipFill>
                <a:blip r:embed="rId5"/>
                <a:stretch>
                  <a:fillRect b="-358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61A83BBB-C278-4DFF-A815-DC9AACAD9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4365625"/>
          <a:ext cx="3340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6" imgW="3340080" imgH="1562040" progId="Equation.DSMT4">
                  <p:embed/>
                </p:oleObj>
              </mc:Choice>
              <mc:Fallback>
                <p:oleObj name="Equation" r:id="rId6" imgW="3340080" imgH="1562040" progId="Equation.DSMT4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61A83BBB-C278-4DFF-A815-DC9AACAD9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365625"/>
                        <a:ext cx="334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8B329F-D8DB-406B-97EE-17CCE3FC2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3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B0B391-81D7-4874-AE14-0ED222790AC8}"/>
                  </a:ext>
                </a:extLst>
              </p:cNvPr>
              <p:cNvSpPr txBox="1"/>
              <p:nvPr/>
            </p:nvSpPr>
            <p:spPr>
              <a:xfrm>
                <a:off x="179512" y="1278719"/>
                <a:ext cx="5531643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总结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/>
                  <a:t>阶矩阵，对角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𝑷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CB0B391-81D7-4874-AE14-0ED222790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78719"/>
                <a:ext cx="5531643" cy="470000"/>
              </a:xfrm>
              <a:prstGeom prst="rect">
                <a:avLst/>
              </a:prstGeom>
              <a:blipFill>
                <a:blip r:embed="rId2"/>
                <a:stretch>
                  <a:fillRect l="-1652"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189917-95D0-4D63-B167-7CFB4D153591}"/>
                  </a:ext>
                </a:extLst>
              </p:cNvPr>
              <p:cNvSpPr txBox="1"/>
              <p:nvPr/>
            </p:nvSpPr>
            <p:spPr>
              <a:xfrm>
                <a:off x="467544" y="1772816"/>
                <a:ext cx="82809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1. </a:t>
                </a:r>
                <a:r>
                  <a:rPr lang="zh-CN" altLang="en-US" sz="2400" b="1" dirty="0"/>
                  <a:t>只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的每个列向量都是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特征向量</a:t>
                </a:r>
                <a:r>
                  <a:rPr lang="zh-CN" altLang="en-US" sz="2400" b="1" dirty="0"/>
                  <a:t>就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𝑷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zh-CN" altLang="en-US" sz="2400" b="1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r>
                  <a:rPr lang="zh-CN" altLang="en-US" sz="2400" b="1" dirty="0"/>
                  <a:t>对角线元素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对应列的特征值</a:t>
                </a:r>
                <a:r>
                  <a:rPr lang="en-US" altLang="zh-CN" sz="2400" b="1" dirty="0"/>
                  <a:t>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189917-95D0-4D63-B167-7CFB4D153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72816"/>
                <a:ext cx="8280920" cy="830997"/>
              </a:xfrm>
              <a:prstGeom prst="rect">
                <a:avLst/>
              </a:prstGeom>
              <a:blipFill>
                <a:blip r:embed="rId3"/>
                <a:stretch>
                  <a:fillRect l="-1178" t="-8088" r="-1105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10B8EF8-B0C8-4FEF-A3FD-2D4DF45758E7}"/>
                  </a:ext>
                </a:extLst>
              </p:cNvPr>
              <p:cNvSpPr txBox="1"/>
              <p:nvPr/>
            </p:nvSpPr>
            <p:spPr>
              <a:xfrm>
                <a:off x="494988" y="2636912"/>
                <a:ext cx="828092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2. </a:t>
                </a:r>
                <a:r>
                  <a:rPr lang="zh-CN" altLang="en-US" sz="2400" b="1" dirty="0"/>
                  <a:t>只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的列向量组是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线性无关</a:t>
                </a:r>
                <a:r>
                  <a:rPr lang="zh-CN" altLang="en-US" sz="2400" b="1" dirty="0"/>
                  <a:t>的特征向量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𝑷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10B8EF8-B0C8-4FEF-A3FD-2D4DF4575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88" y="2636912"/>
                <a:ext cx="8280920" cy="470000"/>
              </a:xfrm>
              <a:prstGeom prst="rect">
                <a:avLst/>
              </a:prstGeom>
              <a:blipFill>
                <a:blip r:embed="rId4"/>
                <a:stretch>
                  <a:fillRect l="-1104" t="-12987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99E948CF-6E3A-402F-9D4A-BC05066A8FB0}"/>
              </a:ext>
            </a:extLst>
          </p:cNvPr>
          <p:cNvSpPr txBox="1"/>
          <p:nvPr/>
        </p:nvSpPr>
        <p:spPr>
          <a:xfrm>
            <a:off x="494988" y="3140636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这等价于由每个特征值的一个基础解系组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75D846B-5D53-47D3-82F8-3401333F8280}"/>
                  </a:ext>
                </a:extLst>
              </p:cNvPr>
              <p:cNvSpPr txBox="1"/>
              <p:nvPr/>
            </p:nvSpPr>
            <p:spPr>
              <a:xfrm>
                <a:off x="482670" y="3945606"/>
                <a:ext cx="82809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4. </a:t>
                </a:r>
                <a:r>
                  <a:rPr lang="zh-CN" altLang="en-US" sz="2400" b="1" i="0" dirty="0">
                    <a:latin typeface="+mj-lt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i="0" dirty="0">
                    <a:latin typeface="+mj-lt"/>
                  </a:rPr>
                  <a:t>是</a:t>
                </a:r>
                <a:r>
                  <a:rPr lang="zh-CN" altLang="en-US" sz="2400" b="1" i="0" dirty="0">
                    <a:solidFill>
                      <a:srgbClr val="3333FF"/>
                    </a:solidFill>
                    <a:latin typeface="+mj-lt"/>
                  </a:rPr>
                  <a:t>实对称矩阵</a:t>
                </a:r>
                <a:r>
                  <a:rPr lang="zh-CN" altLang="en-US" sz="2400" b="1" i="0" dirty="0">
                    <a:latin typeface="+mj-lt"/>
                  </a:rPr>
                  <a:t>时可找到特殊的基础解系使得组合后特征向量两两正交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75D846B-5D53-47D3-82F8-3401333F8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70" y="3945606"/>
                <a:ext cx="8280920" cy="830997"/>
              </a:xfrm>
              <a:prstGeom prst="rect">
                <a:avLst/>
              </a:prstGeom>
              <a:blipFill>
                <a:blip r:embed="rId5"/>
                <a:stretch>
                  <a:fillRect l="-1104" t="-8029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1CB56EFD-8601-49EC-AEA8-9EBDF664F05B}"/>
              </a:ext>
            </a:extLst>
          </p:cNvPr>
          <p:cNvSpPr txBox="1"/>
          <p:nvPr/>
        </p:nvSpPr>
        <p:spPr>
          <a:xfrm>
            <a:off x="494988" y="4786845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5. </a:t>
            </a:r>
            <a:r>
              <a:rPr lang="zh-CN" altLang="en-US" sz="2400" b="1" dirty="0"/>
              <a:t>对</a:t>
            </a:r>
            <a:r>
              <a:rPr lang="zh-CN" altLang="en-US" sz="2400" b="1" i="0" dirty="0">
                <a:latin typeface="+mj-lt"/>
              </a:rPr>
              <a:t>基础解系做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标准正交化后仍是基础解系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29FFDD-77F0-4974-9FFB-B72E205C6AA5}"/>
                  </a:ext>
                </a:extLst>
              </p:cNvPr>
              <p:cNvSpPr txBox="1"/>
              <p:nvPr/>
            </p:nvSpPr>
            <p:spPr>
              <a:xfrm>
                <a:off x="483604" y="5277378"/>
                <a:ext cx="828092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6.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标准正交化的基础解系组合在一起得到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𝑷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29FFDD-77F0-4974-9FFB-B72E205C6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604" y="5277378"/>
                <a:ext cx="8280920" cy="470000"/>
              </a:xfrm>
              <a:prstGeom prst="rect">
                <a:avLst/>
              </a:prstGeom>
              <a:blipFill>
                <a:blip r:embed="rId6"/>
                <a:stretch>
                  <a:fillRect l="-1104" t="-12987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4C4DB41-0EE7-4B2A-98B3-B55D35BF9792}"/>
                  </a:ext>
                </a:extLst>
              </p:cNvPr>
              <p:cNvSpPr txBox="1"/>
              <p:nvPr/>
            </p:nvSpPr>
            <p:spPr>
              <a:xfrm>
                <a:off x="482670" y="5777082"/>
                <a:ext cx="82809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/>
                  <a:t>7. </a:t>
                </a:r>
                <a:r>
                  <a:rPr kumimoji="1" lang="zh-CN" altLang="en-US" sz="2400" b="1" i="0" dirty="0">
                    <a:latin typeface="+mj-lt"/>
                  </a:rPr>
                  <a:t>此时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是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正交阵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94C4DB41-0EE7-4B2A-98B3-B55D35BF9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70" y="5777082"/>
                <a:ext cx="8280920" cy="461665"/>
              </a:xfrm>
              <a:prstGeom prst="rect">
                <a:avLst/>
              </a:prstGeom>
              <a:blipFill>
                <a:blip r:embed="rId7"/>
                <a:stretch>
                  <a:fillRect l="-1104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20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7DCA84C-B28D-45CC-AB11-FA7CB2AD2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A95E0-3FCC-4CE1-A4D7-D7C467D1C0B4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49860" name="Text Box 4">
            <a:extLst>
              <a:ext uri="{FF2B5EF4-FFF2-40B4-BE49-F238E27FC236}">
                <a16:creationId xmlns:a16="http://schemas.microsoft.com/office/drawing/2014/main" id="{25041E47-8867-4F5E-9205-CCA8C044D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134143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. 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二次型、二次型的矩阵、二次型的秩</a:t>
            </a:r>
          </a:p>
        </p:txBody>
      </p:sp>
      <p:sp>
        <p:nvSpPr>
          <p:cNvPr id="249861" name="Text Box 5">
            <a:extLst>
              <a:ext uri="{FF2B5EF4-FFF2-40B4-BE49-F238E27FC236}">
                <a16:creationId xmlns:a16="http://schemas.microsoft.com/office/drawing/2014/main" id="{C221E1FB-7711-4AC8-A0DB-A10EE24BA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46101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称为二次型。</a:t>
            </a:r>
          </a:p>
        </p:txBody>
      </p:sp>
      <p:graphicFrame>
        <p:nvGraphicFramePr>
          <p:cNvPr id="249862" name="Object 6">
            <a:extLst>
              <a:ext uri="{FF2B5EF4-FFF2-40B4-BE49-F238E27FC236}">
                <a16:creationId xmlns:a16="http://schemas.microsoft.com/office/drawing/2014/main" id="{7430A06F-E868-4C97-B21E-041031135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2730500"/>
          <a:ext cx="6515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Equation" r:id="rId3" imgW="6514920" imgH="2070000" progId="Equation.DSMT4">
                  <p:embed/>
                </p:oleObj>
              </mc:Choice>
              <mc:Fallback>
                <p:oleObj name="Equation" r:id="rId3" imgW="6514920" imgH="2070000" progId="Equation.DSMT4">
                  <p:embed/>
                  <p:pic>
                    <p:nvPicPr>
                      <p:cNvPr id="249862" name="Object 6">
                        <a:extLst>
                          <a:ext uri="{FF2B5EF4-FFF2-40B4-BE49-F238E27FC236}">
                            <a16:creationId xmlns:a16="http://schemas.microsoft.com/office/drawing/2014/main" id="{7430A06F-E868-4C97-B21E-041031135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730500"/>
                        <a:ext cx="6515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863" name="Group 7">
            <a:extLst>
              <a:ext uri="{FF2B5EF4-FFF2-40B4-BE49-F238E27FC236}">
                <a16:creationId xmlns:a16="http://schemas.microsoft.com/office/drawing/2014/main" id="{9B5BDCC4-CAE3-40BD-83CF-BEE65F73B4A3}"/>
              </a:ext>
            </a:extLst>
          </p:cNvPr>
          <p:cNvGrpSpPr>
            <a:grpSpLocks/>
          </p:cNvGrpSpPr>
          <p:nvPr/>
        </p:nvGrpSpPr>
        <p:grpSpPr bwMode="auto">
          <a:xfrm>
            <a:off x="668338" y="2095500"/>
            <a:ext cx="7331075" cy="473075"/>
            <a:chOff x="304" y="1152"/>
            <a:chExt cx="4618" cy="298"/>
          </a:xfrm>
        </p:grpSpPr>
        <p:grpSp>
          <p:nvGrpSpPr>
            <p:cNvPr id="249864" name="Group 8">
              <a:extLst>
                <a:ext uri="{FF2B5EF4-FFF2-40B4-BE49-F238E27FC236}">
                  <a16:creationId xmlns:a16="http://schemas.microsoft.com/office/drawing/2014/main" id="{1788723C-6715-4A3E-A1FB-408E0E940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6" y="1152"/>
              <a:ext cx="3956" cy="298"/>
              <a:chOff x="758" y="1360"/>
              <a:chExt cx="3956" cy="298"/>
            </a:xfrm>
          </p:grpSpPr>
          <p:sp>
            <p:nvSpPr>
              <p:cNvPr id="249865" name="Text Box 9">
                <a:extLst>
                  <a:ext uri="{FF2B5EF4-FFF2-40B4-BE49-F238E27FC236}">
                    <a16:creationId xmlns:a16="http://schemas.microsoft.com/office/drawing/2014/main" id="{7E945C24-1C26-4942-A6FD-9A04476237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1370"/>
                <a:ext cx="39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含有    个变量                        的二次齐次多项式</a:t>
                </a:r>
              </a:p>
            </p:txBody>
          </p:sp>
          <p:graphicFrame>
            <p:nvGraphicFramePr>
              <p:cNvPr id="249866" name="Object 10">
                <a:extLst>
                  <a:ext uri="{FF2B5EF4-FFF2-40B4-BE49-F238E27FC236}">
                    <a16:creationId xmlns:a16="http://schemas.microsoft.com/office/drawing/2014/main" id="{72E7BAC5-1346-451A-9136-0A19323F8C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360"/>
              <a:ext cx="11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1" name="Equation" r:id="rId5" imgW="1752480" imgH="431640" progId="Equation.DSMT4">
                      <p:embed/>
                    </p:oleObj>
                  </mc:Choice>
                  <mc:Fallback>
                    <p:oleObj name="Equation" r:id="rId5" imgW="1752480" imgH="431640" progId="Equation.DSMT4">
                      <p:embed/>
                      <p:pic>
                        <p:nvPicPr>
                          <p:cNvPr id="249866" name="Object 10">
                            <a:extLst>
                              <a:ext uri="{FF2B5EF4-FFF2-40B4-BE49-F238E27FC236}">
                                <a16:creationId xmlns:a16="http://schemas.microsoft.com/office/drawing/2014/main" id="{72E7BAC5-1346-451A-9136-0A19323F8C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360"/>
                            <a:ext cx="11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867" name="Object 11">
                <a:extLst>
                  <a:ext uri="{FF2B5EF4-FFF2-40B4-BE49-F238E27FC236}">
                    <a16:creationId xmlns:a16="http://schemas.microsoft.com/office/drawing/2014/main" id="{668631E9-7905-4B7E-9A4D-5499B0CE20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14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2" name="Equation" r:id="rId7" imgW="228600" imgH="241200" progId="Equation.DSMT4">
                      <p:embed/>
                    </p:oleObj>
                  </mc:Choice>
                  <mc:Fallback>
                    <p:oleObj name="Equation" r:id="rId7" imgW="228600" imgH="241200" progId="Equation.DSMT4">
                      <p:embed/>
                      <p:pic>
                        <p:nvPicPr>
                          <p:cNvPr id="249867" name="Object 11">
                            <a:extLst>
                              <a:ext uri="{FF2B5EF4-FFF2-40B4-BE49-F238E27FC236}">
                                <a16:creationId xmlns:a16="http://schemas.microsoft.com/office/drawing/2014/main" id="{668631E9-7905-4B7E-9A4D-5499B0CE20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4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9868" name="Text Box 12">
              <a:extLst>
                <a:ext uri="{FF2B5EF4-FFF2-40B4-BE49-F238E27FC236}">
                  <a16:creationId xmlns:a16="http://schemas.microsoft.com/office/drawing/2014/main" id="{6CD77661-C58D-472E-B39E-52765FE0E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" y="1152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0B9157C-E31D-4923-AE35-DE021A3BFD12}"/>
              </a:ext>
            </a:extLst>
          </p:cNvPr>
          <p:cNvSpPr/>
          <p:nvPr/>
        </p:nvSpPr>
        <p:spPr>
          <a:xfrm>
            <a:off x="668338" y="5661248"/>
            <a:ext cx="528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二次齐次多项式：每一项的次数都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endParaRPr lang="zh-CN" altLang="en-US" sz="2400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644BFBE-8602-4446-8FC0-624F481564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97138" y="28464"/>
            <a:ext cx="6019800" cy="1190625"/>
          </a:xfrm>
        </p:spPr>
        <p:txBody>
          <a:bodyPr/>
          <a:lstStyle/>
          <a:p>
            <a:r>
              <a:rPr kumimoji="1" lang="en-US" altLang="zh-CN" dirty="0">
                <a:solidFill>
                  <a:srgbClr val="3333FF"/>
                </a:solidFill>
                <a:sym typeface="Webdings" panose="05030102010509060703" pitchFamily="18" charset="2"/>
              </a:rPr>
              <a:t>§</a:t>
            </a:r>
            <a:r>
              <a:rPr kumimoji="1" lang="en-US" altLang="zh-CN" dirty="0">
                <a:solidFill>
                  <a:srgbClr val="3333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5</a:t>
            </a:r>
            <a:r>
              <a:rPr kumimoji="1" lang="en-US" altLang="zh-CN" dirty="0">
                <a:solidFill>
                  <a:srgbClr val="3333FF"/>
                </a:solidFill>
                <a:sym typeface="Webdings" panose="05030102010509060703" pitchFamily="18" charset="2"/>
              </a:rPr>
              <a:t>   </a:t>
            </a:r>
            <a:r>
              <a:rPr kumimoji="1" lang="zh-CN" altLang="en-US" dirty="0">
                <a:solidFill>
                  <a:srgbClr val="3333FF"/>
                </a:solidFill>
                <a:sym typeface="Webdings" panose="05030102010509060703" pitchFamily="18" charset="2"/>
              </a:rPr>
              <a:t>二次型及其标准形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52A1BE00-8714-4F6B-BBE5-19F1D6EAD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12EE1-61DD-4942-A394-2DDB8841CBA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11C62498-24C4-4F5F-BFA2-F0FA85F69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843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宋体" panose="02010600030101010101" pitchFamily="2" charset="-122"/>
              </a:rPr>
              <a:t>只含有平方项的二次型</a:t>
            </a:r>
          </a:p>
        </p:txBody>
      </p:sp>
      <p:graphicFrame>
        <p:nvGraphicFramePr>
          <p:cNvPr id="118787" name="Object 3">
            <a:extLst>
              <a:ext uri="{FF2B5EF4-FFF2-40B4-BE49-F238E27FC236}">
                <a16:creationId xmlns:a16="http://schemas.microsoft.com/office/drawing/2014/main" id="{576253FB-9EE6-4DB7-9846-145CC5839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1484313"/>
          <a:ext cx="4152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3" imgW="4152600" imgH="482400" progId="Equation.DSMT4">
                  <p:embed/>
                </p:oleObj>
              </mc:Choice>
              <mc:Fallback>
                <p:oleObj name="Equation" r:id="rId3" imgW="4152600" imgH="482400" progId="Equation.DSMT4">
                  <p:embed/>
                  <p:pic>
                    <p:nvPicPr>
                      <p:cNvPr id="118787" name="Object 3">
                        <a:extLst>
                          <a:ext uri="{FF2B5EF4-FFF2-40B4-BE49-F238E27FC236}">
                            <a16:creationId xmlns:a16="http://schemas.microsoft.com/office/drawing/2014/main" id="{576253FB-9EE6-4DB7-9846-145CC5839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484313"/>
                        <a:ext cx="4152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>
            <a:extLst>
              <a:ext uri="{FF2B5EF4-FFF2-40B4-BE49-F238E27FC236}">
                <a16:creationId xmlns:a16="http://schemas.microsoft.com/office/drawing/2014/main" id="{5DDD24F1-21F7-415D-8CD8-8179CB532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2170113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</a:rPr>
              <a:t>称为二次型的</a:t>
            </a:r>
            <a:r>
              <a:rPr kumimoji="1"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标准形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（或</a:t>
            </a:r>
            <a:r>
              <a:rPr kumimoji="1"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法式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）。</a:t>
            </a:r>
            <a:endParaRPr kumimoji="1" lang="zh-CN" altLang="en-US" sz="2400" b="1" u="sng" dirty="0">
              <a:latin typeface="宋体" panose="02010600030101010101" pitchFamily="2" charset="-122"/>
            </a:endParaRPr>
          </a:p>
        </p:txBody>
      </p:sp>
      <p:sp>
        <p:nvSpPr>
          <p:cNvPr id="118789" name="Text Box 5">
            <a:extLst>
              <a:ext uri="{FF2B5EF4-FFF2-40B4-BE49-F238E27FC236}">
                <a16:creationId xmlns:a16="http://schemas.microsoft.com/office/drawing/2014/main" id="{E9343064-CBC9-4D45-AA90-934606FF7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321151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例如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92609C8D-B8C1-4D77-B4E5-B0A408844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3546475"/>
          <a:ext cx="4773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id="{92609C8D-B8C1-4D77-B4E5-B0A408844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546475"/>
                        <a:ext cx="4773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249A49A1-E5DA-4136-A297-B1293BCCE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4195763"/>
          <a:ext cx="4519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249A49A1-E5DA-4136-A297-B1293BCCE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195763"/>
                        <a:ext cx="4519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Rectangle 9">
            <a:extLst>
              <a:ext uri="{FF2B5EF4-FFF2-40B4-BE49-F238E27FC236}">
                <a16:creationId xmlns:a16="http://schemas.microsoft.com/office/drawing/2014/main" id="{403F6540-D987-4F1E-9252-8633387E5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4941888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</a:rPr>
              <a:t>为二次型的标准形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5E6B95-A3E1-4644-9412-E1D893A61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725" y="5518150"/>
                <a:ext cx="704705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宋体" panose="02010600030101010101" pitchFamily="2" charset="-122"/>
                  </a:rPr>
                  <a:t>只取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>
                    <a:latin typeface="宋体" panose="02010600030101010101" pitchFamily="2" charset="-122"/>
                  </a:rPr>
                  <a:t>三个值，则称为二次型的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规范形</a:t>
                </a:r>
                <a:r>
                  <a:rPr kumimoji="1" lang="zh-CN" altLang="en-US" sz="2400" b="1" dirty="0">
                    <a:latin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5E6B95-A3E1-4644-9412-E1D893A61C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725" y="5518150"/>
                <a:ext cx="7047057" cy="461665"/>
              </a:xfrm>
              <a:prstGeom prst="rect">
                <a:avLst/>
              </a:prstGeom>
              <a:blipFill>
                <a:blip r:embed="rId9"/>
                <a:stretch>
                  <a:fillRect l="-1298" t="-14474" r="-692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52D7FDD2-A11B-4C62-80AC-E480C4227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A4943-7738-45F0-8631-93888CCDD5DE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121858" name="Object 2">
            <a:extLst>
              <a:ext uri="{FF2B5EF4-FFF2-40B4-BE49-F238E27FC236}">
                <a16:creationId xmlns:a16="http://schemas.microsoft.com/office/drawing/2014/main" id="{982CBD8C-0850-4387-81A4-B7843655C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30959"/>
              </p:ext>
            </p:extLst>
          </p:nvPr>
        </p:nvGraphicFramePr>
        <p:xfrm>
          <a:off x="5969000" y="1603782"/>
          <a:ext cx="13462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3" imgW="1346040" imgH="2120760" progId="Equation.DSMT4">
                  <p:embed/>
                </p:oleObj>
              </mc:Choice>
              <mc:Fallback>
                <p:oleObj name="Equation" r:id="rId3" imgW="1346040" imgH="2120760" progId="Equation.DSMT4">
                  <p:embed/>
                  <p:pic>
                    <p:nvPicPr>
                      <p:cNvPr id="121858" name="Object 2">
                        <a:extLst>
                          <a:ext uri="{FF2B5EF4-FFF2-40B4-BE49-F238E27FC236}">
                            <a16:creationId xmlns:a16="http://schemas.microsoft.com/office/drawing/2014/main" id="{982CBD8C-0850-4387-81A4-B7843655C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603782"/>
                        <a:ext cx="13462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59" name="Group 3">
            <a:extLst>
              <a:ext uri="{FF2B5EF4-FFF2-40B4-BE49-F238E27FC236}">
                <a16:creationId xmlns:a16="http://schemas.microsoft.com/office/drawing/2014/main" id="{5294E827-4019-4E68-9003-47AE1AD4D251}"/>
              </a:ext>
            </a:extLst>
          </p:cNvPr>
          <p:cNvGrpSpPr>
            <a:grpSpLocks/>
          </p:cNvGrpSpPr>
          <p:nvPr/>
        </p:nvGrpSpPr>
        <p:grpSpPr bwMode="auto">
          <a:xfrm>
            <a:off x="1002425" y="1557745"/>
            <a:ext cx="4162425" cy="1865313"/>
            <a:chOff x="506" y="240"/>
            <a:chExt cx="2622" cy="1104"/>
          </a:xfrm>
        </p:grpSpPr>
        <p:graphicFrame>
          <p:nvGraphicFramePr>
            <p:cNvPr id="121860" name="Object 4">
              <a:extLst>
                <a:ext uri="{FF2B5EF4-FFF2-40B4-BE49-F238E27FC236}">
                  <a16:creationId xmlns:a16="http://schemas.microsoft.com/office/drawing/2014/main" id="{2A31CADB-BB45-4061-87CC-DB3F9489B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40"/>
            <a:ext cx="2312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2" name="Equation" r:id="rId5" imgW="3670200" imgH="2095200" progId="Equation.DSMT4">
                    <p:embed/>
                  </p:oleObj>
                </mc:Choice>
                <mc:Fallback>
                  <p:oleObj name="Equation" r:id="rId5" imgW="3670200" imgH="2095200" progId="Equation.DSMT4">
                    <p:embed/>
                    <p:pic>
                      <p:nvPicPr>
                        <p:cNvPr id="121860" name="Object 4">
                          <a:extLst>
                            <a:ext uri="{FF2B5EF4-FFF2-40B4-BE49-F238E27FC236}">
                              <a16:creationId xmlns:a16="http://schemas.microsoft.com/office/drawing/2014/main" id="{2A31CADB-BB45-4061-87CC-DB3F9489B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0"/>
                          <a:ext cx="2312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1" name="Text Box 5">
              <a:extLst>
                <a:ext uri="{FF2B5EF4-FFF2-40B4-BE49-F238E27FC236}">
                  <a16:creationId xmlns:a16="http://schemas.microsoft.com/office/drawing/2014/main" id="{D3CC78A3-BD9B-4A14-ADD5-A9A0A3B63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" y="624"/>
              <a:ext cx="3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aphicFrame>
        <p:nvGraphicFramePr>
          <p:cNvPr id="121863" name="Object 7">
            <a:extLst>
              <a:ext uri="{FF2B5EF4-FFF2-40B4-BE49-F238E27FC236}">
                <a16:creationId xmlns:a16="http://schemas.microsoft.com/office/drawing/2014/main" id="{03C8695C-1F40-4A74-AA41-C13E2AE5D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2436"/>
              </p:ext>
            </p:extLst>
          </p:nvPr>
        </p:nvGraphicFramePr>
        <p:xfrm>
          <a:off x="897761" y="4584953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121863" name="Object 7">
                        <a:extLst>
                          <a:ext uri="{FF2B5EF4-FFF2-40B4-BE49-F238E27FC236}">
                            <a16:creationId xmlns:a16="http://schemas.microsoft.com/office/drawing/2014/main" id="{03C8695C-1F40-4A74-AA41-C13E2AE5D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61" y="4584953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>
            <a:extLst>
              <a:ext uri="{FF2B5EF4-FFF2-40B4-BE49-F238E27FC236}">
                <a16:creationId xmlns:a16="http://schemas.microsoft.com/office/drawing/2014/main" id="{BC22CE71-F458-4261-9AFE-E09615CDD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4548238"/>
            <a:ext cx="301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其中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对称矩阵。</a:t>
            </a:r>
          </a:p>
        </p:txBody>
      </p:sp>
      <p:sp>
        <p:nvSpPr>
          <p:cNvPr id="121868" name="Text Box 12">
            <a:extLst>
              <a:ext uri="{FF2B5EF4-FFF2-40B4-BE49-F238E27FC236}">
                <a16:creationId xmlns:a16="http://schemas.microsoft.com/office/drawing/2014/main" id="{BF191DEF-24C4-43F7-A117-1357B79C1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3789610"/>
            <a:ext cx="2635250" cy="457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二次型的矩阵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4">
                <a:extLst>
                  <a:ext uri="{FF2B5EF4-FFF2-40B4-BE49-F238E27FC236}">
                    <a16:creationId xmlns:a16="http://schemas.microsoft.com/office/drawing/2014/main" id="{21B88799-1224-4807-9725-6D5846E50C9E}"/>
                  </a:ext>
                </a:extLst>
              </p:cNvPr>
              <p:cNvSpPr txBox="1"/>
              <p:nvPr/>
            </p:nvSpPr>
            <p:spPr bwMode="auto">
              <a:xfrm>
                <a:off x="406242" y="5426286"/>
                <a:ext cx="4195787" cy="9779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Object 14">
                <a:extLst>
                  <a:ext uri="{FF2B5EF4-FFF2-40B4-BE49-F238E27FC236}">
                    <a16:creationId xmlns:a16="http://schemas.microsoft.com/office/drawing/2014/main" id="{21B88799-1224-4807-9725-6D5846E50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242" y="5426286"/>
                <a:ext cx="4195787" cy="977900"/>
              </a:xfrm>
              <a:prstGeom prst="rect">
                <a:avLst/>
              </a:prstGeom>
              <a:blipFill>
                <a:blip r:embed="rId9"/>
                <a:stretch>
                  <a:fillRect b="-1118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226405BB-6DA0-4567-9234-7F53E09EF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0618D-E593-46F6-B9AB-1A28491EFD4B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219140" name="Object 4">
            <a:extLst>
              <a:ext uri="{FF2B5EF4-FFF2-40B4-BE49-F238E27FC236}">
                <a16:creationId xmlns:a16="http://schemas.microsoft.com/office/drawing/2014/main" id="{B2F46C2A-7D42-449C-B078-1E77CF106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852738"/>
          <a:ext cx="54006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3" imgW="5155920" imgH="2145960" progId="Equation.DSMT4">
                  <p:embed/>
                </p:oleObj>
              </mc:Choice>
              <mc:Fallback>
                <p:oleObj name="Equation" r:id="rId3" imgW="5155920" imgH="2145960" progId="Equation.DSMT4">
                  <p:embed/>
                  <p:pic>
                    <p:nvPicPr>
                      <p:cNvPr id="219140" name="Object 4">
                        <a:extLst>
                          <a:ext uri="{FF2B5EF4-FFF2-40B4-BE49-F238E27FC236}">
                            <a16:creationId xmlns:a16="http://schemas.microsoft.com/office/drawing/2014/main" id="{B2F46C2A-7D42-449C-B078-1E77CF106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52738"/>
                        <a:ext cx="540067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>
            <a:extLst>
              <a:ext uri="{FF2B5EF4-FFF2-40B4-BE49-F238E27FC236}">
                <a16:creationId xmlns:a16="http://schemas.microsoft.com/office/drawing/2014/main" id="{E9FCBF93-7382-4D8B-AF1B-DD947C27C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0175" y="1984375"/>
          <a:ext cx="601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5" imgW="6019560" imgH="482400" progId="Equation.DSMT4">
                  <p:embed/>
                </p:oleObj>
              </mc:Choice>
              <mc:Fallback>
                <p:oleObj name="Equation" r:id="rId5" imgW="6019560" imgH="482400" progId="Equation.DSMT4">
                  <p:embed/>
                  <p:pic>
                    <p:nvPicPr>
                      <p:cNvPr id="219141" name="Object 5">
                        <a:extLst>
                          <a:ext uri="{FF2B5EF4-FFF2-40B4-BE49-F238E27FC236}">
                            <a16:creationId xmlns:a16="http://schemas.microsoft.com/office/drawing/2014/main" id="{E9FCBF93-7382-4D8B-AF1B-DD947C27C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84375"/>
                        <a:ext cx="601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>
            <a:extLst>
              <a:ext uri="{FF2B5EF4-FFF2-40B4-BE49-F238E27FC236}">
                <a16:creationId xmlns:a16="http://schemas.microsoft.com/office/drawing/2014/main" id="{FFD0D16D-4C83-4DD3-A299-2D3A4B85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273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如：二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9B1A0D43-8856-4493-B7B7-6A881A2C2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552AC-E923-4E49-8785-5D5010811387}" type="slidenum">
              <a:rPr lang="en-US" altLang="zh-CN"/>
              <a:pPr/>
              <a:t>3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1188" name="Text Box 4">
                <a:extLst>
                  <a:ext uri="{FF2B5EF4-FFF2-40B4-BE49-F238E27FC236}">
                    <a16:creationId xmlns:a16="http://schemas.microsoft.com/office/drawing/2014/main" id="{BF5E2C8F-E621-4D67-973C-0A38A4067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4563" y="2125663"/>
                <a:ext cx="535595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则对称矩阵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称为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二次型 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kumimoji="1" lang="en-US" altLang="zh-CN" sz="2400" b="1" i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矩阵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21188" name="Text Box 4">
                <a:extLst>
                  <a:ext uri="{FF2B5EF4-FFF2-40B4-BE49-F238E27FC236}">
                    <a16:creationId xmlns:a16="http://schemas.microsoft.com/office/drawing/2014/main" id="{BF5E2C8F-E621-4D67-973C-0A38A4067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4563" y="2125663"/>
                <a:ext cx="5355953" cy="461665"/>
              </a:xfrm>
              <a:prstGeom prst="rect">
                <a:avLst/>
              </a:prstGeom>
              <a:blipFill>
                <a:blip r:embed="rId2"/>
                <a:stretch>
                  <a:fillRect l="-1706" t="-14667" r="-1138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1191" name="Text Box 7">
                <a:extLst>
                  <a:ext uri="{FF2B5EF4-FFF2-40B4-BE49-F238E27FC236}">
                    <a16:creationId xmlns:a16="http://schemas.microsoft.com/office/drawing/2014/main" id="{CEF3774F-C3D4-4232-BDF6-6BC545703E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6625" y="2751138"/>
                <a:ext cx="53990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二次型 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称为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对称矩阵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二次型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21191" name="Text Box 7">
                <a:extLst>
                  <a:ext uri="{FF2B5EF4-FFF2-40B4-BE49-F238E27FC236}">
                    <a16:creationId xmlns:a16="http://schemas.microsoft.com/office/drawing/2014/main" id="{CEF3774F-C3D4-4232-BDF6-6BC545703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6625" y="2751138"/>
                <a:ext cx="5399088" cy="457200"/>
              </a:xfrm>
              <a:prstGeom prst="rect">
                <a:avLst/>
              </a:prstGeom>
              <a:blipFill>
                <a:blip r:embed="rId3"/>
                <a:stretch>
                  <a:fillRect l="-1806" t="-14667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1194" name="Text Box 10">
                <a:extLst>
                  <a:ext uri="{FF2B5EF4-FFF2-40B4-BE49-F238E27FC236}">
                    <a16:creationId xmlns:a16="http://schemas.microsoft.com/office/drawing/2014/main" id="{8E96EB05-0D43-40C4-8A08-8909373182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6625" y="3403600"/>
                <a:ext cx="55514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对称矩阵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en-US" altLang="zh-CN" sz="2400" b="1" dirty="0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的秩称为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二次型 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kumimoji="1" lang="en-US" altLang="zh-CN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400" b="1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的秩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21194" name="Text Box 10">
                <a:extLst>
                  <a:ext uri="{FF2B5EF4-FFF2-40B4-BE49-F238E27FC236}">
                    <a16:creationId xmlns:a16="http://schemas.microsoft.com/office/drawing/2014/main" id="{8E96EB05-0D43-40C4-8A08-890937318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6625" y="3403600"/>
                <a:ext cx="5551488" cy="457200"/>
              </a:xfrm>
              <a:prstGeom prst="rect">
                <a:avLst/>
              </a:prstGeom>
              <a:blipFill>
                <a:blip r:embed="rId4"/>
                <a:stretch>
                  <a:fillRect l="-1756" t="-14667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1198" name="Text Box 14">
                <a:extLst>
                  <a:ext uri="{FF2B5EF4-FFF2-40B4-BE49-F238E27FC236}">
                    <a16:creationId xmlns:a16="http://schemas.microsoft.com/office/drawing/2014/main" id="{8815F10B-71EA-41E5-B3FF-5A0BC148E5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975" y="1460500"/>
                <a:ext cx="2785571" cy="468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设二次型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𝑨𝒙</m:t>
                    </m:r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1198" name="Text Box 14">
                <a:extLst>
                  <a:ext uri="{FF2B5EF4-FFF2-40B4-BE49-F238E27FC236}">
                    <a16:creationId xmlns:a16="http://schemas.microsoft.com/office/drawing/2014/main" id="{8815F10B-71EA-41E5-B3FF-5A0BC148E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2975" y="1460500"/>
                <a:ext cx="2785571" cy="468205"/>
              </a:xfrm>
              <a:prstGeom prst="rect">
                <a:avLst/>
              </a:prstGeom>
              <a:blipFill>
                <a:blip r:embed="rId5"/>
                <a:stretch>
                  <a:fillRect l="-3282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199" name="Text Box 15">
            <a:extLst>
              <a:ext uri="{FF2B5EF4-FFF2-40B4-BE49-F238E27FC236}">
                <a16:creationId xmlns:a16="http://schemas.microsoft.com/office/drawing/2014/main" id="{F1084B34-F801-4067-9B8E-41FD6F2E2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62088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定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/>
      <p:bldP spid="221191" grpId="0"/>
      <p:bldP spid="22119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0BC5BB2F-DCBA-454C-B534-D811F716B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5FD95-6496-4604-8231-2A31CE5CA02C}" type="slidenum">
              <a:rPr lang="en-US" altLang="zh-CN"/>
              <a:pPr/>
              <a:t>3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955" name="Object 3">
                <a:extLst>
                  <a:ext uri="{FF2B5EF4-FFF2-40B4-BE49-F238E27FC236}">
                    <a16:creationId xmlns:a16="http://schemas.microsoft.com/office/drawing/2014/main" id="{F5646D7E-9EBA-4B6B-814C-67A8F6B8868E}"/>
                  </a:ext>
                </a:extLst>
              </p:cNvPr>
              <p:cNvSpPr txBox="1"/>
              <p:nvPr/>
            </p:nvSpPr>
            <p:spPr bwMode="auto">
              <a:xfrm>
                <a:off x="1187624" y="1330275"/>
                <a:ext cx="7079888" cy="13763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r>
                  <a:rPr lang="zh-CN" altLang="en-US" sz="2400" b="1" dirty="0">
                    <a:solidFill>
                      <a:srgbClr val="000000"/>
                    </a:solidFill>
                  </a:rPr>
                  <a:t>求二次型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/>
                  <a:t> 的矩阵</a:t>
                </a:r>
              </a:p>
            </p:txBody>
          </p:sp>
        </mc:Choice>
        <mc:Fallback xmlns="">
          <p:sp>
            <p:nvSpPr>
              <p:cNvPr id="125955" name="Object 3">
                <a:extLst>
                  <a:ext uri="{FF2B5EF4-FFF2-40B4-BE49-F238E27FC236}">
                    <a16:creationId xmlns:a16="http://schemas.microsoft.com/office/drawing/2014/main" id="{F5646D7E-9EBA-4B6B-814C-67A8F6B88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1330275"/>
                <a:ext cx="7079888" cy="1376363"/>
              </a:xfrm>
              <a:prstGeom prst="rect">
                <a:avLst/>
              </a:prstGeom>
              <a:blipFill>
                <a:blip r:embed="rId2"/>
                <a:stretch>
                  <a:fillRect l="-13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957" name="Text Box 5">
            <a:extLst>
              <a:ext uri="{FF2B5EF4-FFF2-40B4-BE49-F238E27FC236}">
                <a16:creationId xmlns:a16="http://schemas.microsoft.com/office/drawing/2014/main" id="{7FB4F162-5E6A-4873-A0DA-3769439D9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775" y="1628800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：</a:t>
            </a:r>
          </a:p>
        </p:txBody>
      </p:sp>
      <p:sp>
        <p:nvSpPr>
          <p:cNvPr id="125961" name="Text Box 9">
            <a:extLst>
              <a:ext uri="{FF2B5EF4-FFF2-40B4-BE49-F238E27FC236}">
                <a16:creationId xmlns:a16="http://schemas.microsoft.com/office/drawing/2014/main" id="{EE8B5889-E7CA-458D-AD4E-5FD5E6903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7765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30FFBC2-B2AD-4BE2-9A21-F69ACBB7AFE1}"/>
                  </a:ext>
                </a:extLst>
              </p:cNvPr>
              <p:cNvSpPr/>
              <p:nvPr/>
            </p:nvSpPr>
            <p:spPr>
              <a:xfrm>
                <a:off x="2627784" y="2924944"/>
                <a:ext cx="2918363" cy="1479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－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－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30FFBC2-B2AD-4BE2-9A21-F69ACBB7AF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924944"/>
                <a:ext cx="2918363" cy="14795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105717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44D0D72B-8F4E-46D0-AD6A-BC1C6AF05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A9CA6-0D68-4C6A-9AE5-62933CAF3A1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60098" name="Text Box 2">
            <a:extLst>
              <a:ext uri="{FF2B5EF4-FFF2-40B4-BE49-F238E27FC236}">
                <a16:creationId xmlns:a16="http://schemas.microsoft.com/office/drawing/2014/main" id="{2DE252EE-B597-4602-9D69-C498E882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700808"/>
            <a:ext cx="5168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施密特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chimid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正交化过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0099" name="Object 3">
            <a:extLst>
              <a:ext uri="{FF2B5EF4-FFF2-40B4-BE49-F238E27FC236}">
                <a16:creationId xmlns:a16="http://schemas.microsoft.com/office/drawing/2014/main" id="{91E96665-60A5-40F2-9CD8-1ABDF8B88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06260"/>
              </p:ext>
            </p:extLst>
          </p:nvPr>
        </p:nvGraphicFramePr>
        <p:xfrm>
          <a:off x="1656622" y="3986014"/>
          <a:ext cx="1871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260099" name="Object 3">
                        <a:extLst>
                          <a:ext uri="{FF2B5EF4-FFF2-40B4-BE49-F238E27FC236}">
                            <a16:creationId xmlns:a16="http://schemas.microsoft.com/office/drawing/2014/main" id="{91E96665-60A5-40F2-9CD8-1ABDF8B88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22" y="3986014"/>
                        <a:ext cx="18716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0" name="Text Box 4">
            <a:extLst>
              <a:ext uri="{FF2B5EF4-FFF2-40B4-BE49-F238E27FC236}">
                <a16:creationId xmlns:a16="http://schemas.microsoft.com/office/drawing/2014/main" id="{752008D2-CB0D-4DF6-823A-A1FFBE352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22" y="4038402"/>
            <a:ext cx="1131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使得</a:t>
            </a:r>
          </a:p>
        </p:txBody>
      </p:sp>
      <p:sp>
        <p:nvSpPr>
          <p:cNvPr id="260101" name="Text Box 5">
            <a:extLst>
              <a:ext uri="{FF2B5EF4-FFF2-40B4-BE49-F238E27FC236}">
                <a16:creationId xmlns:a16="http://schemas.microsoft.com/office/drawing/2014/main" id="{5AA0F1E8-1562-496B-8D99-F2F2E0307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285" y="403840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</a:p>
        </p:txBody>
      </p:sp>
      <p:graphicFrame>
        <p:nvGraphicFramePr>
          <p:cNvPr id="260102" name="Object 6">
            <a:extLst>
              <a:ext uri="{FF2B5EF4-FFF2-40B4-BE49-F238E27FC236}">
                <a16:creationId xmlns:a16="http://schemas.microsoft.com/office/drawing/2014/main" id="{4F03E60D-ECA5-4463-AE41-DD5595152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95628"/>
              </p:ext>
            </p:extLst>
          </p:nvPr>
        </p:nvGraphicFramePr>
        <p:xfrm>
          <a:off x="4058510" y="4011414"/>
          <a:ext cx="1743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260102" name="Object 6">
                        <a:extLst>
                          <a:ext uri="{FF2B5EF4-FFF2-40B4-BE49-F238E27FC236}">
                            <a16:creationId xmlns:a16="http://schemas.microsoft.com/office/drawing/2014/main" id="{4F03E60D-ECA5-4463-AE41-DD5595152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510" y="4011414"/>
                        <a:ext cx="1743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Text Box 7">
            <a:extLst>
              <a:ext uri="{FF2B5EF4-FFF2-40B4-BE49-F238E27FC236}">
                <a16:creationId xmlns:a16="http://schemas.microsoft.com/office/drawing/2014/main" id="{9E0194FC-F17A-4A41-B937-4DD2E302C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335" y="4025235"/>
            <a:ext cx="125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等价。</a:t>
            </a:r>
          </a:p>
        </p:txBody>
      </p:sp>
      <p:sp>
        <p:nvSpPr>
          <p:cNvPr id="260104" name="Rectangle 8">
            <a:extLst>
              <a:ext uri="{FF2B5EF4-FFF2-40B4-BE49-F238E27FC236}">
                <a16:creationId xmlns:a16="http://schemas.microsoft.com/office/drawing/2014/main" id="{8E6A20F1-8C1D-4E98-8AAA-607DC22DC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422" y="3257352"/>
            <a:ext cx="260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求正交向量组</a:t>
            </a:r>
          </a:p>
        </p:txBody>
      </p:sp>
      <p:graphicFrame>
        <p:nvGraphicFramePr>
          <p:cNvPr id="260105" name="Object 9">
            <a:extLst>
              <a:ext uri="{FF2B5EF4-FFF2-40B4-BE49-F238E27FC236}">
                <a16:creationId xmlns:a16="http://schemas.microsoft.com/office/drawing/2014/main" id="{0DAEDA8E-9E2B-4D2A-8EB0-DC8BDC913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73840"/>
              </p:ext>
            </p:extLst>
          </p:nvPr>
        </p:nvGraphicFramePr>
        <p:xfrm>
          <a:off x="3340656" y="3241418"/>
          <a:ext cx="1671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260105" name="Object 9">
                        <a:extLst>
                          <a:ext uri="{FF2B5EF4-FFF2-40B4-BE49-F238E27FC236}">
                            <a16:creationId xmlns:a16="http://schemas.microsoft.com/office/drawing/2014/main" id="{0DAEDA8E-9E2B-4D2A-8EB0-DC8BDC913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656" y="3241418"/>
                        <a:ext cx="16716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6" name="Text Box 10">
            <a:extLst>
              <a:ext uri="{FF2B5EF4-FFF2-40B4-BE49-F238E27FC236}">
                <a16:creationId xmlns:a16="http://schemas.microsoft.com/office/drawing/2014/main" id="{531C2027-F2EB-470B-BCC0-EA7B5A6F6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22" y="2519164"/>
            <a:ext cx="1806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设向量组</a:t>
            </a:r>
          </a:p>
        </p:txBody>
      </p:sp>
      <p:sp>
        <p:nvSpPr>
          <p:cNvPr id="260107" name="Text Box 11">
            <a:extLst>
              <a:ext uri="{FF2B5EF4-FFF2-40B4-BE49-F238E27FC236}">
                <a16:creationId xmlns:a16="http://schemas.microsoft.com/office/drawing/2014/main" id="{9789E6FD-420E-46A8-BB6D-11032BFDC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27" y="2507747"/>
            <a:ext cx="219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线性无关，</a:t>
            </a:r>
          </a:p>
        </p:txBody>
      </p:sp>
      <p:graphicFrame>
        <p:nvGraphicFramePr>
          <p:cNvPr id="260108" name="Object 12">
            <a:extLst>
              <a:ext uri="{FF2B5EF4-FFF2-40B4-BE49-F238E27FC236}">
                <a16:creationId xmlns:a16="http://schemas.microsoft.com/office/drawing/2014/main" id="{6B89009A-A965-42EE-A2C9-8655C52B6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44243"/>
              </p:ext>
            </p:extLst>
          </p:nvPr>
        </p:nvGraphicFramePr>
        <p:xfrm>
          <a:off x="2378606" y="2481333"/>
          <a:ext cx="1727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260108" name="Object 12">
                        <a:extLst>
                          <a:ext uri="{FF2B5EF4-FFF2-40B4-BE49-F238E27FC236}">
                            <a16:creationId xmlns:a16="http://schemas.microsoft.com/office/drawing/2014/main" id="{6B89009A-A965-42EE-A2C9-8655C52B6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06" y="2481333"/>
                        <a:ext cx="1727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/>
      <p:bldP spid="260100" grpId="0"/>
      <p:bldP spid="260101" grpId="0"/>
      <p:bldP spid="260103" grpId="0"/>
      <p:bldP spid="260104" grpId="0"/>
      <p:bldP spid="260106" grpId="0"/>
      <p:bldP spid="26010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F345D860-726F-478F-919C-89FD35EC7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B55E0-1D92-453E-96DD-07B79414102C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28011" name="Text Box 11">
            <a:extLst>
              <a:ext uri="{FF2B5EF4-FFF2-40B4-BE49-F238E27FC236}">
                <a16:creationId xmlns:a16="http://schemas.microsoft.com/office/drawing/2014/main" id="{4EC1D571-E213-45F1-98A9-CBAF218F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564904"/>
            <a:ext cx="76327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二次型的主要问题是：</a:t>
            </a:r>
          </a:p>
          <a:p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    求可逆的线性变换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Cy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把二次型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变为标准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8052" name="Object 52">
            <a:extLst>
              <a:ext uri="{FF2B5EF4-FFF2-40B4-BE49-F238E27FC236}">
                <a16:creationId xmlns:a16="http://schemas.microsoft.com/office/drawing/2014/main" id="{2526D0C0-5D97-49BA-815A-C2AD0339F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63869"/>
              </p:ext>
            </p:extLst>
          </p:nvPr>
        </p:nvGraphicFramePr>
        <p:xfrm>
          <a:off x="1550790" y="3861891"/>
          <a:ext cx="5829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3" imgW="5829120" imgH="1079280" progId="Equation.DSMT4">
                  <p:embed/>
                </p:oleObj>
              </mc:Choice>
              <mc:Fallback>
                <p:oleObj name="Equation" r:id="rId3" imgW="5829120" imgH="1079280" progId="Equation.DSMT4">
                  <p:embed/>
                  <p:pic>
                    <p:nvPicPr>
                      <p:cNvPr id="128052" name="Object 52">
                        <a:extLst>
                          <a:ext uri="{FF2B5EF4-FFF2-40B4-BE49-F238E27FC236}">
                            <a16:creationId xmlns:a16="http://schemas.microsoft.com/office/drawing/2014/main" id="{2526D0C0-5D97-49BA-815A-C2AD0339F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90" y="3861891"/>
                        <a:ext cx="5829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30793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3651FB44-003D-4121-931E-4B424B431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A4F47-BC2F-466E-8F35-F8BA56B577A1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34153" name="Text Box 9">
            <a:extLst>
              <a:ext uri="{FF2B5EF4-FFF2-40B4-BE49-F238E27FC236}">
                <a16:creationId xmlns:a16="http://schemas.microsoft.com/office/drawing/2014/main" id="{5A24AD7E-1A94-44DE-9500-E019A9D9A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3279775"/>
            <a:ext cx="762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将此结论用于二次型化标准形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即利用正交变换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 y</a:t>
            </a:r>
          </a:p>
        </p:txBody>
      </p:sp>
      <p:sp>
        <p:nvSpPr>
          <p:cNvPr id="134204" name="Rectangle 60">
            <a:extLst>
              <a:ext uri="{FF2B5EF4-FFF2-40B4-BE49-F238E27FC236}">
                <a16:creationId xmlns:a16="http://schemas.microsoft.com/office/drawing/2014/main" id="{4CF75D50-8BDC-4FB3-A5E7-F5800EA8B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1817720"/>
            <a:ext cx="6985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400" b="1" dirty="0">
                <a:latin typeface="宋体" panose="02010600030101010101" pitchFamily="2" charset="-122"/>
              </a:rPr>
              <a:t>对于任意实对称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总存在正交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4205" name="AutoShape 61">
            <a:extLst>
              <a:ext uri="{FF2B5EF4-FFF2-40B4-BE49-F238E27FC236}">
                <a16:creationId xmlns:a16="http://schemas.microsoft.com/office/drawing/2014/main" id="{AFCD8DE1-3A4B-420C-867C-FD0E56EACFE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114550" y="2565400"/>
            <a:ext cx="25781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213" name="Rectangle 69">
            <a:extLst>
              <a:ext uri="{FF2B5EF4-FFF2-40B4-BE49-F238E27FC236}">
                <a16:creationId xmlns:a16="http://schemas.microsoft.com/office/drawing/2014/main" id="{92BF099C-C283-441D-A7CB-FC5A4A219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2565400"/>
            <a:ext cx="9191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400" b="1">
                <a:latin typeface="宋体" panose="02010600030101010101" pitchFamily="2" charset="-122"/>
              </a:rPr>
              <a:t>使得，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34224" name="Object 80">
            <a:extLst>
              <a:ext uri="{FF2B5EF4-FFF2-40B4-BE49-F238E27FC236}">
                <a16:creationId xmlns:a16="http://schemas.microsoft.com/office/drawing/2014/main" id="{CEFFF3FC-09CA-49CA-BA63-507FAC81A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2492375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3" imgW="2984400" imgH="380880" progId="Equation.DSMT4">
                  <p:embed/>
                </p:oleObj>
              </mc:Choice>
              <mc:Fallback>
                <p:oleObj name="Equation" r:id="rId3" imgW="2984400" imgH="380880" progId="Equation.DSMT4">
                  <p:embed/>
                  <p:pic>
                    <p:nvPicPr>
                      <p:cNvPr id="134224" name="Object 80">
                        <a:extLst>
                          <a:ext uri="{FF2B5EF4-FFF2-40B4-BE49-F238E27FC236}">
                            <a16:creationId xmlns:a16="http://schemas.microsoft.com/office/drawing/2014/main" id="{CEFFF3FC-09CA-49CA-BA63-507FAC81A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92375"/>
                        <a:ext cx="298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5" name="Object 81">
            <a:extLst>
              <a:ext uri="{FF2B5EF4-FFF2-40B4-BE49-F238E27FC236}">
                <a16:creationId xmlns:a16="http://schemas.microsoft.com/office/drawing/2014/main" id="{CA05BB20-7693-4DA4-B2E4-6E51F0072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89363"/>
          <a:ext cx="44910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134225" name="Object 81">
                        <a:extLst>
                          <a:ext uri="{FF2B5EF4-FFF2-40B4-BE49-F238E27FC236}">
                            <a16:creationId xmlns:a16="http://schemas.microsoft.com/office/drawing/2014/main" id="{CA05BB20-7693-4DA4-B2E4-6E51F0072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449103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6" name="Object 82">
            <a:extLst>
              <a:ext uri="{FF2B5EF4-FFF2-40B4-BE49-F238E27FC236}">
                <a16:creationId xmlns:a16="http://schemas.microsoft.com/office/drawing/2014/main" id="{2A755893-A577-4AB9-A715-F34FD651E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868863"/>
          <a:ext cx="4856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134226" name="Object 82">
                        <a:extLst>
                          <a:ext uri="{FF2B5EF4-FFF2-40B4-BE49-F238E27FC236}">
                            <a16:creationId xmlns:a16="http://schemas.microsoft.com/office/drawing/2014/main" id="{2A755893-A577-4AB9-A715-F34FD651E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4856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9C1DAA6C-90DC-4A01-9C82-93B315BDC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EDF8F-8004-40EE-BCDA-5F8DFDD6AA29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38242" name="Text Box 2">
            <a:extLst>
              <a:ext uri="{FF2B5EF4-FFF2-40B4-BE49-F238E27FC236}">
                <a16:creationId xmlns:a16="http://schemas.microsoft.com/office/drawing/2014/main" id="{AB9D9B09-F96D-4A90-80A0-750A5401B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289050"/>
            <a:ext cx="315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4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一个正交变换</a:t>
            </a:r>
          </a:p>
        </p:txBody>
      </p:sp>
      <p:graphicFrame>
        <p:nvGraphicFramePr>
          <p:cNvPr id="138243" name="Object 3">
            <a:extLst>
              <a:ext uri="{FF2B5EF4-FFF2-40B4-BE49-F238E27FC236}">
                <a16:creationId xmlns:a16="http://schemas.microsoft.com/office/drawing/2014/main" id="{F98644EF-2D4C-4A5B-B79E-FF6FDD549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7813" y="1341438"/>
          <a:ext cx="108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138243" name="Object 3">
                        <a:extLst>
                          <a:ext uri="{FF2B5EF4-FFF2-40B4-BE49-F238E27FC236}">
                            <a16:creationId xmlns:a16="http://schemas.microsoft.com/office/drawing/2014/main" id="{F98644EF-2D4C-4A5B-B79E-FF6FDD549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1341438"/>
                        <a:ext cx="1081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4" name="Rectangle 4">
            <a:extLst>
              <a:ext uri="{FF2B5EF4-FFF2-40B4-BE49-F238E27FC236}">
                <a16:creationId xmlns:a16="http://schemas.microsoft.com/office/drawing/2014/main" id="{89C98B6B-EDEA-41B6-9A9C-4826886FF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7313" y="12684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把二次型</a:t>
            </a:r>
          </a:p>
        </p:txBody>
      </p:sp>
      <p:graphicFrame>
        <p:nvGraphicFramePr>
          <p:cNvPr id="138246" name="Object 6">
            <a:extLst>
              <a:ext uri="{FF2B5EF4-FFF2-40B4-BE49-F238E27FC236}">
                <a16:creationId xmlns:a16="http://schemas.microsoft.com/office/drawing/2014/main" id="{3DF34C22-4694-401E-8693-F139D0910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53151"/>
              </p:ext>
            </p:extLst>
          </p:nvPr>
        </p:nvGraphicFramePr>
        <p:xfrm>
          <a:off x="3131840" y="1819275"/>
          <a:ext cx="3384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138246" name="Object 6">
                        <a:extLst>
                          <a:ext uri="{FF2B5EF4-FFF2-40B4-BE49-F238E27FC236}">
                            <a16:creationId xmlns:a16="http://schemas.microsoft.com/office/drawing/2014/main" id="{3DF34C22-4694-401E-8693-F139D0910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19275"/>
                        <a:ext cx="33845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>
            <a:extLst>
              <a:ext uri="{FF2B5EF4-FFF2-40B4-BE49-F238E27FC236}">
                <a16:creationId xmlns:a16="http://schemas.microsoft.com/office/drawing/2014/main" id="{B40D74A9-155C-4C95-9296-4331DF6C7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788" y="227647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化为标准形。</a:t>
            </a:r>
          </a:p>
        </p:txBody>
      </p:sp>
      <p:sp>
        <p:nvSpPr>
          <p:cNvPr id="138248" name="Text Box 8">
            <a:extLst>
              <a:ext uri="{FF2B5EF4-FFF2-40B4-BE49-F238E27FC236}">
                <a16:creationId xmlns:a16="http://schemas.microsoft.com/office/drawing/2014/main" id="{06ECC1F3-E91F-41E3-B1F5-3DFDB41D6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0067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解：二次型的矩阵</a:t>
            </a:r>
          </a:p>
        </p:txBody>
      </p:sp>
      <p:graphicFrame>
        <p:nvGraphicFramePr>
          <p:cNvPr id="138249" name="Object 9">
            <a:extLst>
              <a:ext uri="{FF2B5EF4-FFF2-40B4-BE49-F238E27FC236}">
                <a16:creationId xmlns:a16="http://schemas.microsoft.com/office/drawing/2014/main" id="{8AF1D9C8-2A0E-4689-98DE-1D32B7791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3448050"/>
          <a:ext cx="24590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7" imgW="1231560" imgH="698400" progId="Equation.DSMT4">
                  <p:embed/>
                </p:oleObj>
              </mc:Choice>
              <mc:Fallback>
                <p:oleObj name="Equation" r:id="rId7" imgW="1231560" imgH="698400" progId="Equation.DSMT4">
                  <p:embed/>
                  <p:pic>
                    <p:nvPicPr>
                      <p:cNvPr id="138249" name="Object 9">
                        <a:extLst>
                          <a:ext uri="{FF2B5EF4-FFF2-40B4-BE49-F238E27FC236}">
                            <a16:creationId xmlns:a16="http://schemas.microsoft.com/office/drawing/2014/main" id="{8AF1D9C8-2A0E-4689-98DE-1D32B7791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448050"/>
                        <a:ext cx="245903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9C4CD2-5C52-4381-94C6-B3CC28084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952AD-E51E-48A4-A08E-5CA74672E7B0}" type="slidenum">
              <a:rPr lang="en-US" altLang="zh-CN"/>
              <a:pPr/>
              <a:t>4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284" name="Object 4">
                <a:extLst>
                  <a:ext uri="{FF2B5EF4-FFF2-40B4-BE49-F238E27FC236}">
                    <a16:creationId xmlns:a16="http://schemas.microsoft.com/office/drawing/2014/main" id="{01F9BDFA-C290-41F6-9E8E-C3BADCF338A9}"/>
                  </a:ext>
                </a:extLst>
              </p:cNvPr>
              <p:cNvSpPr txBox="1"/>
              <p:nvPr/>
            </p:nvSpPr>
            <p:spPr bwMode="auto">
              <a:xfrm>
                <a:off x="395536" y="1268761"/>
                <a:ext cx="4735209" cy="1296144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5284" name="Object 4">
                <a:extLst>
                  <a:ext uri="{FF2B5EF4-FFF2-40B4-BE49-F238E27FC236}">
                    <a16:creationId xmlns:a16="http://schemas.microsoft.com/office/drawing/2014/main" id="{01F9BDFA-C290-41F6-9E8E-C3BADCF33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268761"/>
                <a:ext cx="4735209" cy="12961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285" name="Text Box 5">
                <a:extLst>
                  <a:ext uri="{FF2B5EF4-FFF2-40B4-BE49-F238E27FC236}">
                    <a16:creationId xmlns:a16="http://schemas.microsoft.com/office/drawing/2014/main" id="{B6C945A7-582D-4F30-A266-C5FFE251B9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1600" y="4872141"/>
                <a:ext cx="44403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latin typeface="Times New Roman" panose="02020603050405020304" pitchFamily="18" charset="0"/>
                  </a:rPr>
                  <a:t>特征值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 −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kumimoji="1" lang="en-US" altLang="zh-CN" sz="24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1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5285" name="Text Box 5">
                <a:extLst>
                  <a:ext uri="{FF2B5EF4-FFF2-40B4-BE49-F238E27FC236}">
                    <a16:creationId xmlns:a16="http://schemas.microsoft.com/office/drawing/2014/main" id="{B6C945A7-582D-4F30-A266-C5FFE251B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872141"/>
                <a:ext cx="4440318" cy="461665"/>
              </a:xfrm>
              <a:prstGeom prst="rect">
                <a:avLst/>
              </a:prstGeom>
              <a:blipFill>
                <a:blip r:embed="rId3"/>
                <a:stretch>
                  <a:fillRect l="-2058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58A6BA-E05A-45F3-9719-2C54A9225F67}"/>
                  </a:ext>
                </a:extLst>
              </p:cNvPr>
              <p:cNvSpPr/>
              <p:nvPr/>
            </p:nvSpPr>
            <p:spPr>
              <a:xfrm>
                <a:off x="4499992" y="1268760"/>
                <a:ext cx="3655424" cy="1076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B58A6BA-E05A-45F3-9719-2C54A9225F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268760"/>
                <a:ext cx="3655424" cy="1076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A8F0FFD-9EF8-4660-8379-4CF6E75C6D0A}"/>
                  </a:ext>
                </a:extLst>
              </p:cNvPr>
              <p:cNvSpPr/>
              <p:nvPr/>
            </p:nvSpPr>
            <p:spPr>
              <a:xfrm>
                <a:off x="1723415" y="2522424"/>
                <a:ext cx="4572000" cy="10764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A8F0FFD-9EF8-4660-8379-4CF6E75C6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415" y="2522424"/>
                <a:ext cx="4572000" cy="1076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18C3127-F0BE-4998-BA5F-846635B71589}"/>
                  </a:ext>
                </a:extLst>
              </p:cNvPr>
              <p:cNvSpPr/>
              <p:nvPr/>
            </p:nvSpPr>
            <p:spPr>
              <a:xfrm>
                <a:off x="1846486" y="3787217"/>
                <a:ext cx="331236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E18C3127-F0BE-4998-BA5F-846635B71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486" y="3787217"/>
                <a:ext cx="3312368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/>
      <p:bldP spid="5" grpId="0"/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E25BB2D1-E7D9-4433-96C4-41B6A006E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DC725-09A5-4276-914A-CB7869034F6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52582" name="Text Box 6">
            <a:extLst>
              <a:ext uri="{FF2B5EF4-FFF2-40B4-BE49-F238E27FC236}">
                <a16:creationId xmlns:a16="http://schemas.microsoft.com/office/drawing/2014/main" id="{2A777D45-D581-4325-9B1C-90AB99094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1341438"/>
            <a:ext cx="297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-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，解方程</a:t>
            </a:r>
          </a:p>
        </p:txBody>
      </p:sp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E41A98E3-25A0-4F6B-9D98-3E261A001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1398588"/>
          <a:ext cx="1800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152583" name="Object 7">
                        <a:extLst>
                          <a:ext uri="{FF2B5EF4-FFF2-40B4-BE49-F238E27FC236}">
                            <a16:creationId xmlns:a16="http://schemas.microsoft.com/office/drawing/2014/main" id="{E41A98E3-25A0-4F6B-9D98-3E261A00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1398588"/>
                        <a:ext cx="1800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>
            <a:extLst>
              <a:ext uri="{FF2B5EF4-FFF2-40B4-BE49-F238E27FC236}">
                <a16:creationId xmlns:a16="http://schemas.microsoft.com/office/drawing/2014/main" id="{A323405E-4A4A-4E47-B414-0A56A1B58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2051050"/>
          <a:ext cx="5257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5" imgW="2489040" imgH="939600" progId="Equation.DSMT4">
                  <p:embed/>
                </p:oleObj>
              </mc:Choice>
              <mc:Fallback>
                <p:oleObj name="Equation" r:id="rId5" imgW="2489040" imgH="939600" progId="Equation.DSMT4">
                  <p:embed/>
                  <p:pic>
                    <p:nvPicPr>
                      <p:cNvPr id="152584" name="Object 8">
                        <a:extLst>
                          <a:ext uri="{FF2B5EF4-FFF2-40B4-BE49-F238E27FC236}">
                            <a16:creationId xmlns:a16="http://schemas.microsoft.com/office/drawing/2014/main" id="{A323405E-4A4A-4E47-B414-0A56A1B58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051050"/>
                        <a:ext cx="5257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>
            <a:extLst>
              <a:ext uri="{FF2B5EF4-FFF2-40B4-BE49-F238E27FC236}">
                <a16:creationId xmlns:a16="http://schemas.microsoft.com/office/drawing/2014/main" id="{37198646-EE03-48AE-9DE1-E2D18F0BC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458112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得基础解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86" name="Object 10">
                <a:extLst>
                  <a:ext uri="{FF2B5EF4-FFF2-40B4-BE49-F238E27FC236}">
                    <a16:creationId xmlns:a16="http://schemas.microsoft.com/office/drawing/2014/main" id="{9B0CD973-05F9-4691-B370-25EC119E10A7}"/>
                  </a:ext>
                </a:extLst>
              </p:cNvPr>
              <p:cNvSpPr txBox="1"/>
              <p:nvPr/>
            </p:nvSpPr>
            <p:spPr bwMode="auto">
              <a:xfrm>
                <a:off x="2840372" y="4210050"/>
                <a:ext cx="4114130" cy="13684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2586" name="Object 10">
                <a:extLst>
                  <a:ext uri="{FF2B5EF4-FFF2-40B4-BE49-F238E27FC236}">
                    <a16:creationId xmlns:a16="http://schemas.microsoft.com/office/drawing/2014/main" id="{9B0CD973-05F9-4691-B370-25EC119E1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0372" y="4210050"/>
                <a:ext cx="4114130" cy="13684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5" grpId="0"/>
      <p:bldP spid="15258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B723B873-AD9D-473D-93ED-996B4496D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35F73-76FD-487A-80FB-09754E09943A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26308" name="Text Box 4">
            <a:extLst>
              <a:ext uri="{FF2B5EF4-FFF2-40B4-BE49-F238E27FC236}">
                <a16:creationId xmlns:a16="http://schemas.microsoft.com/office/drawing/2014/main" id="{09CA4764-BAC9-4357-A71A-28067F1FE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70080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正交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309" name="Object 5">
                <a:extLst>
                  <a:ext uri="{FF2B5EF4-FFF2-40B4-BE49-F238E27FC236}">
                    <a16:creationId xmlns:a16="http://schemas.microsoft.com/office/drawing/2014/main" id="{D9A81A5D-1B71-4A57-A6A0-E8CF9762FCDD}"/>
                  </a:ext>
                </a:extLst>
              </p:cNvPr>
              <p:cNvSpPr txBox="1"/>
              <p:nvPr/>
            </p:nvSpPr>
            <p:spPr bwMode="auto">
              <a:xfrm>
                <a:off x="2195736" y="1340768"/>
                <a:ext cx="6879207" cy="18954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6309" name="Object 5">
                <a:extLst>
                  <a:ext uri="{FF2B5EF4-FFF2-40B4-BE49-F238E27FC236}">
                    <a16:creationId xmlns:a16="http://schemas.microsoft.com/office/drawing/2014/main" id="{D9A81A5D-1B71-4A57-A6A0-E8CF9762F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1340768"/>
                <a:ext cx="6879207" cy="1895475"/>
              </a:xfrm>
              <a:prstGeom prst="rect">
                <a:avLst/>
              </a:prstGeom>
              <a:blipFill>
                <a:blip r:embed="rId3"/>
                <a:stretch>
                  <a:fillRect b="-450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6310" name="Text Box 6">
            <a:extLst>
              <a:ext uri="{FF2B5EF4-FFF2-40B4-BE49-F238E27FC236}">
                <a16:creationId xmlns:a16="http://schemas.microsoft.com/office/drawing/2014/main" id="{F411A4D6-DA75-42B8-B77A-7BF8A0AB7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4290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单位化</a:t>
            </a:r>
          </a:p>
        </p:txBody>
      </p:sp>
      <p:graphicFrame>
        <p:nvGraphicFramePr>
          <p:cNvPr id="226311" name="Object 7">
            <a:extLst>
              <a:ext uri="{FF2B5EF4-FFF2-40B4-BE49-F238E27FC236}">
                <a16:creationId xmlns:a16="http://schemas.microsoft.com/office/drawing/2014/main" id="{66BBD718-A10D-489B-9E9F-E097E9C1E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10814"/>
              </p:ext>
            </p:extLst>
          </p:nvPr>
        </p:nvGraphicFramePr>
        <p:xfrm>
          <a:off x="2555776" y="4293096"/>
          <a:ext cx="340518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4" imgW="1726920" imgH="698400" progId="Equation.DSMT4">
                  <p:embed/>
                </p:oleObj>
              </mc:Choice>
              <mc:Fallback>
                <p:oleObj name="Equation" r:id="rId4" imgW="1726920" imgH="698400" progId="Equation.DSMT4">
                  <p:embed/>
                  <p:pic>
                    <p:nvPicPr>
                      <p:cNvPr id="226311" name="Object 7">
                        <a:extLst>
                          <a:ext uri="{FF2B5EF4-FFF2-40B4-BE49-F238E27FC236}">
                            <a16:creationId xmlns:a16="http://schemas.microsoft.com/office/drawing/2014/main" id="{66BBD718-A10D-489B-9E9F-E097E9C1E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93096"/>
                        <a:ext cx="3405187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09" grpId="0"/>
      <p:bldP spid="2263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B017EEF2-4782-4C06-B82B-311869F3E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C17BB-036E-4DE9-820C-3A5499854FBB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53604" name="Text Box 4">
            <a:extLst>
              <a:ext uri="{FF2B5EF4-FFF2-40B4-BE49-F238E27FC236}">
                <a16:creationId xmlns:a16="http://schemas.microsoft.com/office/drawing/2014/main" id="{E33AE362-A912-45BE-92FC-9067E317A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280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时，解方程</a:t>
            </a:r>
          </a:p>
        </p:txBody>
      </p:sp>
      <p:graphicFrame>
        <p:nvGraphicFramePr>
          <p:cNvPr id="153605" name="Object 5">
            <a:extLst>
              <a:ext uri="{FF2B5EF4-FFF2-40B4-BE49-F238E27FC236}">
                <a16:creationId xmlns:a16="http://schemas.microsoft.com/office/drawing/2014/main" id="{AE7B0CBF-EC77-40D0-A7FC-BBD33C4A1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6364"/>
              </p:ext>
            </p:extLst>
          </p:nvPr>
        </p:nvGraphicFramePr>
        <p:xfrm>
          <a:off x="3707904" y="1412081"/>
          <a:ext cx="1962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153605" name="Object 5">
                        <a:extLst>
                          <a:ext uri="{FF2B5EF4-FFF2-40B4-BE49-F238E27FC236}">
                            <a16:creationId xmlns:a16="http://schemas.microsoft.com/office/drawing/2014/main" id="{AE7B0CBF-EC77-40D0-A7FC-BBD33C4A1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12081"/>
                        <a:ext cx="1962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>
            <a:extLst>
              <a:ext uri="{FF2B5EF4-FFF2-40B4-BE49-F238E27FC236}">
                <a16:creationId xmlns:a16="http://schemas.microsoft.com/office/drawing/2014/main" id="{596735CC-73AE-4A86-93BB-2AD99C186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22488"/>
          <a:ext cx="70104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5" imgW="3365280" imgH="698400" progId="Equation.DSMT4">
                  <p:embed/>
                </p:oleObj>
              </mc:Choice>
              <mc:Fallback>
                <p:oleObj name="Equation" r:id="rId5" imgW="3365280" imgH="698400" progId="Equation.DSMT4">
                  <p:embed/>
                  <p:pic>
                    <p:nvPicPr>
                      <p:cNvPr id="153606" name="Object 6">
                        <a:extLst>
                          <a:ext uri="{FF2B5EF4-FFF2-40B4-BE49-F238E27FC236}">
                            <a16:creationId xmlns:a16="http://schemas.microsoft.com/office/drawing/2014/main" id="{596735CC-73AE-4A86-93BB-2AD99C186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22488"/>
                        <a:ext cx="70104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C06132B5-8FC3-4A77-8EC9-20AFADDB9CC2}"/>
              </a:ext>
            </a:extLst>
          </p:cNvPr>
          <p:cNvGrpSpPr/>
          <p:nvPr/>
        </p:nvGrpSpPr>
        <p:grpSpPr>
          <a:xfrm>
            <a:off x="827088" y="3951680"/>
            <a:ext cx="3094037" cy="1368425"/>
            <a:chOff x="827088" y="3862388"/>
            <a:chExt cx="3094037" cy="1368425"/>
          </a:xfrm>
        </p:grpSpPr>
        <p:sp>
          <p:nvSpPr>
            <p:cNvPr id="153607" name="Text Box 7">
              <a:extLst>
                <a:ext uri="{FF2B5EF4-FFF2-40B4-BE49-F238E27FC236}">
                  <a16:creationId xmlns:a16="http://schemas.microsoft.com/office/drawing/2014/main" id="{E9474578-6E84-4B3F-BF08-D7D7D860F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088" y="4294188"/>
              <a:ext cx="1708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得基础解系</a:t>
              </a:r>
            </a:p>
          </p:txBody>
        </p:sp>
        <p:graphicFrame>
          <p:nvGraphicFramePr>
            <p:cNvPr id="153608" name="Object 8">
              <a:extLst>
                <a:ext uri="{FF2B5EF4-FFF2-40B4-BE49-F238E27FC236}">
                  <a16:creationId xmlns:a16="http://schemas.microsoft.com/office/drawing/2014/main" id="{0ADD0EA8-A503-4E15-88D3-5AF3D8118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340603"/>
                </p:ext>
              </p:extLst>
            </p:nvPr>
          </p:nvGraphicFramePr>
          <p:xfrm>
            <a:off x="2603500" y="3862388"/>
            <a:ext cx="1317625" cy="136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84" name="Equation" r:id="rId7" imgW="672840" imgH="698400" progId="Equation.DSMT4">
                    <p:embed/>
                  </p:oleObj>
                </mc:Choice>
                <mc:Fallback>
                  <p:oleObj name="Equation" r:id="rId7" imgW="672840" imgH="698400" progId="Equation.DSMT4">
                    <p:embed/>
                    <p:pic>
                      <p:nvPicPr>
                        <p:cNvPr id="153608" name="Object 8">
                          <a:extLst>
                            <a:ext uri="{FF2B5EF4-FFF2-40B4-BE49-F238E27FC236}">
                              <a16:creationId xmlns:a16="http://schemas.microsoft.com/office/drawing/2014/main" id="{0ADD0EA8-A503-4E15-88D3-5AF3D8118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3862388"/>
                          <a:ext cx="1317625" cy="1368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3BB6821-2E36-460E-AA95-156C573F73BE}"/>
              </a:ext>
            </a:extLst>
          </p:cNvPr>
          <p:cNvGrpSpPr/>
          <p:nvPr/>
        </p:nvGrpSpPr>
        <p:grpSpPr>
          <a:xfrm>
            <a:off x="4499992" y="3923898"/>
            <a:ext cx="2978845" cy="1376363"/>
            <a:chOff x="4283968" y="3924300"/>
            <a:chExt cx="2978845" cy="1376363"/>
          </a:xfrm>
        </p:grpSpPr>
        <p:sp>
          <p:nvSpPr>
            <p:cNvPr id="153611" name="Text Box 11">
              <a:extLst>
                <a:ext uri="{FF2B5EF4-FFF2-40B4-BE49-F238E27FC236}">
                  <a16:creationId xmlns:a16="http://schemas.microsoft.com/office/drawing/2014/main" id="{E28C3656-05E4-44FB-90F7-E9BC07965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968" y="4437112"/>
              <a:ext cx="1098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单位化</a:t>
              </a:r>
            </a:p>
          </p:txBody>
        </p:sp>
        <p:graphicFrame>
          <p:nvGraphicFramePr>
            <p:cNvPr id="153612" name="Object 12">
              <a:extLst>
                <a:ext uri="{FF2B5EF4-FFF2-40B4-BE49-F238E27FC236}">
                  <a16:creationId xmlns:a16="http://schemas.microsoft.com/office/drawing/2014/main" id="{4234428D-A0A9-4B8D-B643-37EADB39C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733068"/>
                </p:ext>
              </p:extLst>
            </p:nvPr>
          </p:nvGraphicFramePr>
          <p:xfrm>
            <a:off x="5508625" y="3924300"/>
            <a:ext cx="1754188" cy="137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85" name="Equation" r:id="rId9" imgW="888840" imgH="698400" progId="Equation.DSMT4">
                    <p:embed/>
                  </p:oleObj>
                </mc:Choice>
                <mc:Fallback>
                  <p:oleObj name="Equation" r:id="rId9" imgW="888840" imgH="698400" progId="Equation.DSMT4">
                    <p:embed/>
                    <p:pic>
                      <p:nvPicPr>
                        <p:cNvPr id="153612" name="Object 12">
                          <a:extLst>
                            <a:ext uri="{FF2B5EF4-FFF2-40B4-BE49-F238E27FC236}">
                              <a16:creationId xmlns:a16="http://schemas.microsoft.com/office/drawing/2014/main" id="{4234428D-A0A9-4B8D-B643-37EADB39C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3924300"/>
                          <a:ext cx="1754188" cy="1376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A539D25B-D7D0-4CC0-810D-4385025E5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67C04-FC5F-4D2E-9009-409D33929196}" type="slidenum">
              <a:rPr lang="en-US" altLang="zh-CN"/>
              <a:pPr/>
              <a:t>4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7332" name="Object 4">
                <a:extLst>
                  <a:ext uri="{FF2B5EF4-FFF2-40B4-BE49-F238E27FC236}">
                    <a16:creationId xmlns:a16="http://schemas.microsoft.com/office/drawing/2014/main" id="{A62F39B6-C311-4720-81D8-DB5BD77D2611}"/>
                  </a:ext>
                </a:extLst>
              </p:cNvPr>
              <p:cNvSpPr txBox="1"/>
              <p:nvPr/>
            </p:nvSpPr>
            <p:spPr bwMode="auto">
              <a:xfrm>
                <a:off x="467544" y="1340768"/>
                <a:ext cx="7920037" cy="396044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​​​​​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7332" name="Object 4">
                <a:extLst>
                  <a:ext uri="{FF2B5EF4-FFF2-40B4-BE49-F238E27FC236}">
                    <a16:creationId xmlns:a16="http://schemas.microsoft.com/office/drawing/2014/main" id="{A62F39B6-C311-4720-81D8-DB5BD77D2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340768"/>
                <a:ext cx="7920037" cy="39604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8E7EDD-2BD1-4A73-9E9B-4D0FCF60C866}"/>
                  </a:ext>
                </a:extLst>
              </p:cNvPr>
              <p:cNvSpPr/>
              <p:nvPr/>
            </p:nvSpPr>
            <p:spPr>
              <a:xfrm>
                <a:off x="1592915" y="5542908"/>
                <a:ext cx="5998565" cy="487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3333FF"/>
                    </a:solidFill>
                  </a:rPr>
                  <a:t>在</a:t>
                </a:r>
                <a:r>
                  <a:rPr lang="zh-CN" altLang="en-US" sz="2400" b="1" i="0" dirty="0">
                    <a:solidFill>
                      <a:srgbClr val="3333FF"/>
                    </a:solidFill>
                    <a:latin typeface="+mj-lt"/>
                  </a:rPr>
                  <a:t>正交变化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𝑷𝒚</m:t>
                    </m:r>
                  </m:oMath>
                </a14:m>
                <a:r>
                  <a:rPr lang="zh-CN" altLang="en-US" sz="2400" b="1" i="0" dirty="0">
                    <a:solidFill>
                      <a:srgbClr val="3333FF"/>
                    </a:solidFill>
                    <a:latin typeface="+mj-lt"/>
                  </a:rPr>
                  <a:t> 下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zh-CN" altLang="en-US" sz="2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zh-CN" altLang="en-US" sz="2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zh-CN" altLang="en-US" sz="2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Sup>
                      <m:sSubSupPr>
                        <m:ctrlP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  <m:sup>
                        <m:r>
                          <a:rPr lang="zh-CN" altLang="en-US" sz="2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8E7EDD-2BD1-4A73-9E9B-4D0FCF60C8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915" y="5542908"/>
                <a:ext cx="5998565" cy="487249"/>
              </a:xfrm>
              <a:prstGeom prst="rect">
                <a:avLst/>
              </a:prstGeom>
              <a:blipFill>
                <a:blip r:embed="rId3"/>
                <a:stretch>
                  <a:fillRect l="-1524" t="-10000" b="-2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6D7BE7-1971-4B07-A665-DEB5D89AD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4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EB07D0-CD3D-44A4-BF84-037858557A93}"/>
                  </a:ext>
                </a:extLst>
              </p:cNvPr>
              <p:cNvSpPr txBox="1"/>
              <p:nvPr/>
            </p:nvSpPr>
            <p:spPr>
              <a:xfrm>
                <a:off x="755576" y="1484784"/>
                <a:ext cx="62808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还可以进一步化为规范型（系数只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1,0,1</m:t>
                    </m:r>
                  </m:oMath>
                </a14:m>
                <a:r>
                  <a:rPr lang="zh-CN" altLang="en-US" sz="2400" dirty="0"/>
                  <a:t>）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9EB07D0-CD3D-44A4-BF84-037858557A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84784"/>
                <a:ext cx="6280887" cy="461665"/>
              </a:xfrm>
              <a:prstGeom prst="rect">
                <a:avLst/>
              </a:prstGeom>
              <a:blipFill>
                <a:blip r:embed="rId2"/>
                <a:stretch>
                  <a:fillRect l="-1553" t="-14667" r="-48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6C278C14-8343-4B08-B7B4-D4365CF3D945}"/>
                  </a:ext>
                </a:extLst>
              </p:cNvPr>
              <p:cNvSpPr txBox="1"/>
              <p:nvPr/>
            </p:nvSpPr>
            <p:spPr bwMode="auto">
              <a:xfrm>
                <a:off x="107504" y="2132856"/>
                <a:ext cx="4104456" cy="50405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6C278C14-8343-4B08-B7B4-D4365CF3D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132856"/>
                <a:ext cx="4104456" cy="504056"/>
              </a:xfrm>
              <a:prstGeom prst="rect">
                <a:avLst/>
              </a:prstGeom>
              <a:blipFill>
                <a:blip r:embed="rId3"/>
                <a:stretch>
                  <a:fillRect b="-1084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8C288A0-EFDA-4917-84BC-1A4E0E21E846}"/>
                  </a:ext>
                </a:extLst>
              </p:cNvPr>
              <p:cNvSpPr txBox="1"/>
              <p:nvPr/>
            </p:nvSpPr>
            <p:spPr>
              <a:xfrm>
                <a:off x="827584" y="2924944"/>
                <a:ext cx="2134559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8C288A0-EFDA-4917-84BC-1A4E0E21E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924944"/>
                <a:ext cx="2134559" cy="16648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>
                <a:extLst>
                  <a:ext uri="{FF2B5EF4-FFF2-40B4-BE49-F238E27FC236}">
                    <a16:creationId xmlns:a16="http://schemas.microsoft.com/office/drawing/2014/main" id="{C8CDA669-0CB4-4195-80E9-64755221148A}"/>
                  </a:ext>
                </a:extLst>
              </p:cNvPr>
              <p:cNvSpPr txBox="1"/>
              <p:nvPr/>
            </p:nvSpPr>
            <p:spPr bwMode="auto">
              <a:xfrm>
                <a:off x="-36512" y="4797152"/>
                <a:ext cx="4104456" cy="50405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Object 4">
                <a:extLst>
                  <a:ext uri="{FF2B5EF4-FFF2-40B4-BE49-F238E27FC236}">
                    <a16:creationId xmlns:a16="http://schemas.microsoft.com/office/drawing/2014/main" id="{C8CDA669-0CB4-4195-80E9-647552211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6512" y="4797152"/>
                <a:ext cx="4104456" cy="504056"/>
              </a:xfrm>
              <a:prstGeom prst="rect">
                <a:avLst/>
              </a:prstGeom>
              <a:blipFill>
                <a:blip r:embed="rId5"/>
                <a:stretch>
                  <a:fillRect b="-1084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31F3599-CE6C-4A0A-9C96-E12F070BD489}"/>
                  </a:ext>
                </a:extLst>
              </p:cNvPr>
              <p:cNvSpPr/>
              <p:nvPr/>
            </p:nvSpPr>
            <p:spPr>
              <a:xfrm>
                <a:off x="4139952" y="2276872"/>
                <a:ext cx="3999685" cy="1888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31F3599-CE6C-4A0A-9C96-E12F070BD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276872"/>
                <a:ext cx="3999685" cy="18887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D1DED7-A85F-4C46-AB8A-BF447402CA23}"/>
                  </a:ext>
                </a:extLst>
              </p:cNvPr>
              <p:cNvSpPr/>
              <p:nvPr/>
            </p:nvSpPr>
            <p:spPr>
              <a:xfrm>
                <a:off x="5015923" y="4262636"/>
                <a:ext cx="3094180" cy="1888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D1DED7-A85F-4C46-AB8A-BF447402CA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23" y="4262636"/>
                <a:ext cx="3094180" cy="18887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88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>
            <a:extLst>
              <a:ext uri="{FF2B5EF4-FFF2-40B4-BE49-F238E27FC236}">
                <a16:creationId xmlns:a16="http://schemas.microsoft.com/office/drawing/2014/main" id="{81595C7F-64D5-4910-9E12-FFDF5D4E1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39DCAE-64D0-4DD3-90AC-A88249037916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37218" name="Text Box 2">
            <a:extLst>
              <a:ext uri="{FF2B5EF4-FFF2-40B4-BE49-F238E27FC236}">
                <a16:creationId xmlns:a16="http://schemas.microsoft.com/office/drawing/2014/main" id="{A0A0EC9C-8D0C-41D2-BA3A-015E92D27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39725"/>
            <a:ext cx="607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3333FF"/>
                </a:solidFill>
                <a:latin typeface="Times New Roman" panose="02020603050405020304" pitchFamily="18" charset="0"/>
              </a:rPr>
              <a:t>§7  </a:t>
            </a:r>
            <a:r>
              <a:rPr kumimoji="1" lang="zh-CN" altLang="en-US" sz="3600" b="1">
                <a:solidFill>
                  <a:srgbClr val="3333FF"/>
                </a:solidFill>
                <a:latin typeface="Times New Roman" panose="02020603050405020304" pitchFamily="18" charset="0"/>
              </a:rPr>
              <a:t>正定二次型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E59282CA-CCD9-439B-A760-5F9474439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41438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9: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二次型</a:t>
            </a:r>
          </a:p>
        </p:txBody>
      </p:sp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258184DA-84D7-4C16-A7F6-41A271F85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1341438"/>
          <a:ext cx="1573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137220" name="Object 4">
                        <a:extLst>
                          <a:ext uri="{FF2B5EF4-FFF2-40B4-BE49-F238E27FC236}">
                            <a16:creationId xmlns:a16="http://schemas.microsoft.com/office/drawing/2014/main" id="{258184DA-84D7-4C16-A7F6-41A271F85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341438"/>
                        <a:ext cx="15732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>
            <a:extLst>
              <a:ext uri="{FF2B5EF4-FFF2-40B4-BE49-F238E27FC236}">
                <a16:creationId xmlns:a16="http://schemas.microsoft.com/office/drawing/2014/main" id="{2FDE0650-6F7A-4D62-87E9-41A52B306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1341438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秩为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可逆变换</a:t>
            </a:r>
          </a:p>
        </p:txBody>
      </p:sp>
      <p:graphicFrame>
        <p:nvGraphicFramePr>
          <p:cNvPr id="137223" name="Object 7">
            <a:extLst>
              <a:ext uri="{FF2B5EF4-FFF2-40B4-BE49-F238E27FC236}">
                <a16:creationId xmlns:a16="http://schemas.microsoft.com/office/drawing/2014/main" id="{A672C5B2-05BE-4304-8730-3CB47A775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846263"/>
          <a:ext cx="2060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5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137223" name="Object 7">
                        <a:extLst>
                          <a:ext uri="{FF2B5EF4-FFF2-40B4-BE49-F238E27FC236}">
                            <a16:creationId xmlns:a16="http://schemas.microsoft.com/office/drawing/2014/main" id="{A672C5B2-05BE-4304-8730-3CB47A775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846263"/>
                        <a:ext cx="20605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Text Box 8">
            <a:extLst>
              <a:ext uri="{FF2B5EF4-FFF2-40B4-BE49-F238E27FC236}">
                <a16:creationId xmlns:a16="http://schemas.microsoft.com/office/drawing/2014/main" id="{45FFE70D-874A-46E0-BAFF-0F6DDA772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278063"/>
            <a:ext cx="388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分别把二次型变为标准形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7225" name="Object 9">
                <a:extLst>
                  <a:ext uri="{FF2B5EF4-FFF2-40B4-BE49-F238E27FC236}">
                    <a16:creationId xmlns:a16="http://schemas.microsoft.com/office/drawing/2014/main" id="{A522E6AA-A321-4CBC-8483-D86D6D15A799}"/>
                  </a:ext>
                </a:extLst>
              </p:cNvPr>
              <p:cNvSpPr txBox="1"/>
              <p:nvPr/>
            </p:nvSpPr>
            <p:spPr bwMode="auto">
              <a:xfrm>
                <a:off x="2268538" y="2814638"/>
                <a:ext cx="6070600" cy="4714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​​​​​​​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37225" name="Object 9">
                <a:extLst>
                  <a:ext uri="{FF2B5EF4-FFF2-40B4-BE49-F238E27FC236}">
                    <a16:creationId xmlns:a16="http://schemas.microsoft.com/office/drawing/2014/main" id="{A522E6AA-A321-4CBC-8483-D86D6D15A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538" y="2814638"/>
                <a:ext cx="6070600" cy="4714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226" name="Object 10">
                <a:extLst>
                  <a:ext uri="{FF2B5EF4-FFF2-40B4-BE49-F238E27FC236}">
                    <a16:creationId xmlns:a16="http://schemas.microsoft.com/office/drawing/2014/main" id="{CD3DEEE0-0197-4093-BD98-CCEBF1767D4E}"/>
                  </a:ext>
                </a:extLst>
              </p:cNvPr>
              <p:cNvSpPr txBox="1"/>
              <p:nvPr/>
            </p:nvSpPr>
            <p:spPr bwMode="auto">
              <a:xfrm>
                <a:off x="2233613" y="3365500"/>
                <a:ext cx="5794771" cy="4730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sSubSup>
                        <m:sSub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​​​​​​​</m:t>
                      </m:r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37226" name="Object 10">
                <a:extLst>
                  <a:ext uri="{FF2B5EF4-FFF2-40B4-BE49-F238E27FC236}">
                    <a16:creationId xmlns:a16="http://schemas.microsoft.com/office/drawing/2014/main" id="{CD3DEEE0-0197-4093-BD98-CCEBF1767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3613" y="3365500"/>
                <a:ext cx="5794771" cy="4730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3C474922-B0E8-47A7-8FC0-1280986FA393}"/>
              </a:ext>
            </a:extLst>
          </p:cNvPr>
          <p:cNvGrpSpPr/>
          <p:nvPr/>
        </p:nvGrpSpPr>
        <p:grpSpPr>
          <a:xfrm>
            <a:off x="1692275" y="3933825"/>
            <a:ext cx="7146123" cy="461665"/>
            <a:chOff x="1692275" y="3933825"/>
            <a:chExt cx="7146123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227" name="Text Box 11">
                  <a:extLst>
                    <a:ext uri="{FF2B5EF4-FFF2-40B4-BE49-F238E27FC236}">
                      <a16:creationId xmlns:a16="http://schemas.microsoft.com/office/drawing/2014/main" id="{BC02A41F-D099-4FA9-91D7-C8988823E5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92275" y="3933825"/>
                  <a:ext cx="7146123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则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a14:m>
                  <a:r>
                    <a:rPr kumimoji="1" lang="zh-CN" altLang="en-US" sz="2400" b="1" dirty="0">
                      <a:latin typeface="Times New Roman" panose="02020603050405020304" pitchFamily="18" charset="0"/>
                    </a:rPr>
                    <a:t>中值为正的个数相等。</a:t>
                  </a:r>
                </a:p>
              </p:txBody>
            </p:sp>
          </mc:Choice>
          <mc:Fallback xmlns="">
            <p:sp>
              <p:nvSpPr>
                <p:cNvPr id="137227" name="Text Box 11">
                  <a:extLst>
                    <a:ext uri="{FF2B5EF4-FFF2-40B4-BE49-F238E27FC236}">
                      <a16:creationId xmlns:a16="http://schemas.microsoft.com/office/drawing/2014/main" id="{BC02A41F-D099-4FA9-91D7-C8988823E5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92275" y="3933825"/>
                  <a:ext cx="7146123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1365" t="-14474" r="-512" b="-25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230" name="Object 14">
              <a:extLst>
                <a:ext uri="{FF2B5EF4-FFF2-40B4-BE49-F238E27FC236}">
                  <a16:creationId xmlns:a16="http://schemas.microsoft.com/office/drawing/2014/main" id="{919EDA37-BC14-4B9B-8FCB-6BCE732BEF7E}"/>
                </a:ext>
              </a:extLst>
            </p:cNvPr>
            <p:cNvSpPr txBox="1"/>
            <p:nvPr/>
          </p:nvSpPr>
          <p:spPr bwMode="auto">
            <a:xfrm>
              <a:off x="3924300" y="4005263"/>
              <a:ext cx="1317625" cy="38893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normAutofit/>
            </a:bodyPr>
            <a:lstStyle/>
            <a:p>
              <a:endParaRPr lang="zh-CN" altLang="en-US" dirty="0"/>
            </a:p>
          </p:txBody>
        </p:sp>
      </p:grpSp>
      <p:sp>
        <p:nvSpPr>
          <p:cNvPr id="137232" name="Text Box 16">
            <a:extLst>
              <a:ext uri="{FF2B5EF4-FFF2-40B4-BE49-F238E27FC236}">
                <a16:creationId xmlns:a16="http://schemas.microsoft.com/office/drawing/2014/main" id="{49C9DE5D-2A01-4F4E-9C27-4079A3844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517" y="4592382"/>
            <a:ext cx="6889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并把其中值为正的个数称为二次型的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正惯性指数，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其中值为负的个数称为二次型的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负惯性指数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856EEF-D970-4292-8AC4-83CC99C455CD}"/>
              </a:ext>
            </a:extLst>
          </p:cNvPr>
          <p:cNvSpPr txBox="1"/>
          <p:nvPr/>
        </p:nvSpPr>
        <p:spPr>
          <a:xfrm>
            <a:off x="1677531" y="5786735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所以规范型完全由惯性指数决定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5E6DF5E3-0C83-4AA8-AD2E-5EB64AB24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17B30-4CD5-4073-A80A-D801CDF42F6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62146" name="Text Box 2">
            <a:extLst>
              <a:ext uri="{FF2B5EF4-FFF2-40B4-BE49-F238E27FC236}">
                <a16:creationId xmlns:a16="http://schemas.microsoft.com/office/drawing/2014/main" id="{59BBE978-A9EC-4129-9986-7FA371BF3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89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62147" name="Object 3">
            <a:extLst>
              <a:ext uri="{FF2B5EF4-FFF2-40B4-BE49-F238E27FC236}">
                <a16:creationId xmlns:a16="http://schemas.microsoft.com/office/drawing/2014/main" id="{C2D0CBF5-73C9-49EE-8733-1DA152448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1484313"/>
          <a:ext cx="6913562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3" imgW="3174840" imgH="1358640" progId="Equation.DSMT4">
                  <p:embed/>
                </p:oleObj>
              </mc:Choice>
              <mc:Fallback>
                <p:oleObj name="Equation" r:id="rId3" imgW="3174840" imgH="1358640" progId="Equation.DSMT4">
                  <p:embed/>
                  <p:pic>
                    <p:nvPicPr>
                      <p:cNvPr id="262147" name="Object 3">
                        <a:extLst>
                          <a:ext uri="{FF2B5EF4-FFF2-40B4-BE49-F238E27FC236}">
                            <a16:creationId xmlns:a16="http://schemas.microsoft.com/office/drawing/2014/main" id="{C2D0CBF5-73C9-49EE-8733-1DA152448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484313"/>
                        <a:ext cx="6913562" cy="295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8" name="Text Box 4">
            <a:extLst>
              <a:ext uri="{FF2B5EF4-FFF2-40B4-BE49-F238E27FC236}">
                <a16:creationId xmlns:a16="http://schemas.microsoft.com/office/drawing/2014/main" id="{34454A80-7CFB-4A8B-A66C-88371722F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47291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62149" name="Object 5">
            <a:extLst>
              <a:ext uri="{FF2B5EF4-FFF2-40B4-BE49-F238E27FC236}">
                <a16:creationId xmlns:a16="http://schemas.microsoft.com/office/drawing/2014/main" id="{7EE89A08-1F0F-45B3-B9AC-BF7F24747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802188"/>
          <a:ext cx="1455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262149" name="Object 5">
                        <a:extLst>
                          <a:ext uri="{FF2B5EF4-FFF2-40B4-BE49-F238E27FC236}">
                            <a16:creationId xmlns:a16="http://schemas.microsoft.com/office/drawing/2014/main" id="{7EE89A08-1F0F-45B3-B9AC-BF7F24747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02188"/>
                        <a:ext cx="14557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0" name="Rectangle 6">
            <a:extLst>
              <a:ext uri="{FF2B5EF4-FFF2-40B4-BE49-F238E27FC236}">
                <a16:creationId xmlns:a16="http://schemas.microsoft.com/office/drawing/2014/main" id="{709E5EFC-8DB2-4E35-B346-22A8784F2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802188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是正交向量组，并且向量组</a:t>
            </a:r>
          </a:p>
        </p:txBody>
      </p:sp>
      <p:graphicFrame>
        <p:nvGraphicFramePr>
          <p:cNvPr id="262151" name="Object 7">
            <a:extLst>
              <a:ext uri="{FF2B5EF4-FFF2-40B4-BE49-F238E27FC236}">
                <a16:creationId xmlns:a16="http://schemas.microsoft.com/office/drawing/2014/main" id="{4622892F-F917-4B32-A916-F4F028A57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4802188"/>
          <a:ext cx="1481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262151" name="Object 7">
                        <a:extLst>
                          <a:ext uri="{FF2B5EF4-FFF2-40B4-BE49-F238E27FC236}">
                            <a16:creationId xmlns:a16="http://schemas.microsoft.com/office/drawing/2014/main" id="{4622892F-F917-4B32-A916-F4F028A57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802188"/>
                        <a:ext cx="14811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Text Box 8">
            <a:extLst>
              <a:ext uri="{FF2B5EF4-FFF2-40B4-BE49-F238E27FC236}">
                <a16:creationId xmlns:a16="http://schemas.microsoft.com/office/drawing/2014/main" id="{86EE3E4A-87A9-4A65-B348-3B374533A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8021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与</a:t>
            </a:r>
          </a:p>
        </p:txBody>
      </p:sp>
      <p:sp>
        <p:nvSpPr>
          <p:cNvPr id="262153" name="Rectangle 9">
            <a:extLst>
              <a:ext uri="{FF2B5EF4-FFF2-40B4-BE49-F238E27FC236}">
                <a16:creationId xmlns:a16="http://schemas.microsoft.com/office/drawing/2014/main" id="{D4B66D0F-49E4-45BE-89B3-7EE1D0CD1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5349875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向量组</a:t>
            </a:r>
          </a:p>
        </p:txBody>
      </p:sp>
      <p:graphicFrame>
        <p:nvGraphicFramePr>
          <p:cNvPr id="262154" name="Object 10">
            <a:extLst>
              <a:ext uri="{FF2B5EF4-FFF2-40B4-BE49-F238E27FC236}">
                <a16:creationId xmlns:a16="http://schemas.microsoft.com/office/drawing/2014/main" id="{213CA1F5-6781-44CA-A5FC-3C29692E4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349875"/>
          <a:ext cx="293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262154" name="Object 10">
                        <a:extLst>
                          <a:ext uri="{FF2B5EF4-FFF2-40B4-BE49-F238E27FC236}">
                            <a16:creationId xmlns:a16="http://schemas.microsoft.com/office/drawing/2014/main" id="{213CA1F5-6781-44CA-A5FC-3C29692E4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349875"/>
                        <a:ext cx="2933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5" name="Text Box 11">
            <a:extLst>
              <a:ext uri="{FF2B5EF4-FFF2-40B4-BE49-F238E27FC236}">
                <a16:creationId xmlns:a16="http://schemas.microsoft.com/office/drawing/2014/main" id="{80B8FFB0-F2CB-4763-A629-715067A17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30701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等价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>
            <a:extLst>
              <a:ext uri="{FF2B5EF4-FFF2-40B4-BE49-F238E27FC236}">
                <a16:creationId xmlns:a16="http://schemas.microsoft.com/office/drawing/2014/main" id="{996842A2-2058-47DD-9658-30E593FE5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684F5-F233-4280-941A-BA2CC1E28E30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230404" name="Rectangle 4">
            <a:extLst>
              <a:ext uri="{FF2B5EF4-FFF2-40B4-BE49-F238E27FC236}">
                <a16:creationId xmlns:a16="http://schemas.microsoft.com/office/drawing/2014/main" id="{ED734C86-07F3-4D9F-A07E-78670538F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03350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定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: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设二次型</a:t>
            </a:r>
          </a:p>
        </p:txBody>
      </p:sp>
      <p:graphicFrame>
        <p:nvGraphicFramePr>
          <p:cNvPr id="230405" name="Object 5">
            <a:extLst>
              <a:ext uri="{FF2B5EF4-FFF2-40B4-BE49-F238E27FC236}">
                <a16:creationId xmlns:a16="http://schemas.microsoft.com/office/drawing/2014/main" id="{47136447-84D6-4363-9B2D-0E8829A36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638" y="1357313"/>
          <a:ext cx="20415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4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230405" name="Object 5">
                        <a:extLst>
                          <a:ext uri="{FF2B5EF4-FFF2-40B4-BE49-F238E27FC236}">
                            <a16:creationId xmlns:a16="http://schemas.microsoft.com/office/drawing/2014/main" id="{47136447-84D6-4363-9B2D-0E8829A36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357313"/>
                        <a:ext cx="20415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>
            <a:extLst>
              <a:ext uri="{FF2B5EF4-FFF2-40B4-BE49-F238E27FC236}">
                <a16:creationId xmlns:a16="http://schemas.microsoft.com/office/drawing/2014/main" id="{02F452B6-8262-4C0A-A04F-DBA516C78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13573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ahoma" panose="020B0604030504040204" pitchFamily="34" charset="0"/>
              </a:rPr>
              <a:t>若对任意</a:t>
            </a:r>
          </a:p>
        </p:txBody>
      </p:sp>
      <p:graphicFrame>
        <p:nvGraphicFramePr>
          <p:cNvPr id="230407" name="Object 7">
            <a:extLst>
              <a:ext uri="{FF2B5EF4-FFF2-40B4-BE49-F238E27FC236}">
                <a16:creationId xmlns:a16="http://schemas.microsoft.com/office/drawing/2014/main" id="{26022463-DA2C-4BBF-B8DD-6EF3CCA32ADF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96838889"/>
              </p:ext>
            </p:extLst>
          </p:nvPr>
        </p:nvGraphicFramePr>
        <p:xfrm>
          <a:off x="6904038" y="1357313"/>
          <a:ext cx="8318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5" name="公式" r:id="rId5" imgW="368280" imgH="177480" progId="Equation.3">
                  <p:embed/>
                </p:oleObj>
              </mc:Choice>
              <mc:Fallback>
                <p:oleObj name="公式" r:id="rId5" imgW="368280" imgH="177480" progId="Equation.3">
                  <p:embed/>
                  <p:pic>
                    <p:nvPicPr>
                      <p:cNvPr id="230407" name="Object 7">
                        <a:extLst>
                          <a:ext uri="{FF2B5EF4-FFF2-40B4-BE49-F238E27FC236}">
                            <a16:creationId xmlns:a16="http://schemas.microsoft.com/office/drawing/2014/main" id="{26022463-DA2C-4BBF-B8DD-6EF3CCA32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357313"/>
                        <a:ext cx="8318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Text Box 9">
            <a:extLst>
              <a:ext uri="{FF2B5EF4-FFF2-40B4-BE49-F238E27FC236}">
                <a16:creationId xmlns:a16="http://schemas.microsoft.com/office/drawing/2014/main" id="{0450A301-4A2C-4408-978D-C36FED7A9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5888" y="13573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ahoma" panose="020B0604030504040204" pitchFamily="34" charset="0"/>
              </a:rPr>
              <a:t>都有</a:t>
            </a:r>
          </a:p>
        </p:txBody>
      </p:sp>
      <p:graphicFrame>
        <p:nvGraphicFramePr>
          <p:cNvPr id="230410" name="Object 10">
            <a:extLst>
              <a:ext uri="{FF2B5EF4-FFF2-40B4-BE49-F238E27FC236}">
                <a16:creationId xmlns:a16="http://schemas.microsoft.com/office/drawing/2014/main" id="{ABD7AC9D-37B4-47BF-AAAB-DC296CF15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970088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230410" name="Object 10">
                        <a:extLst>
                          <a:ext uri="{FF2B5EF4-FFF2-40B4-BE49-F238E27FC236}">
                            <a16:creationId xmlns:a16="http://schemas.microsoft.com/office/drawing/2014/main" id="{ABD7AC9D-37B4-47BF-AAAB-DC296CF15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70088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Text Box 11">
            <a:extLst>
              <a:ext uri="{FF2B5EF4-FFF2-40B4-BE49-F238E27FC236}">
                <a16:creationId xmlns:a16="http://schemas.microsoft.com/office/drawing/2014/main" id="{C8D51F0F-25C9-4714-ACF0-6149E221E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947863"/>
            <a:ext cx="64203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ahoma" panose="020B0604030504040204" pitchFamily="34" charset="0"/>
              </a:rPr>
              <a:t>，则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为</a:t>
            </a: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正定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二次型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并</a:t>
            </a:r>
            <a:r>
              <a:rPr lang="zh-CN" altLang="en-US" sz="2400" b="1" dirty="0">
                <a:latin typeface="Tahoma" panose="020B0604030504040204" pitchFamily="34" charset="0"/>
              </a:rPr>
              <a:t>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为</a:t>
            </a:r>
            <a:r>
              <a:rPr lang="zh-CN" altLang="en-US" sz="2400" b="1" dirty="0">
                <a:solidFill>
                  <a:srgbClr val="3333FF"/>
                </a:solidFill>
                <a:latin typeface="Tahoma" panose="020B0604030504040204" pitchFamily="34" charset="0"/>
              </a:rPr>
              <a:t>正定矩阵</a:t>
            </a:r>
            <a:r>
              <a:rPr lang="zh-CN" altLang="en-US" sz="2400" b="1" dirty="0">
                <a:latin typeface="Tahoma" panose="020B0604030504040204" pitchFamily="34" charset="0"/>
              </a:rPr>
              <a:t>；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755A324-FA63-4BFF-87EA-64CCD8ADF8F6}"/>
              </a:ext>
            </a:extLst>
          </p:cNvPr>
          <p:cNvGrpSpPr/>
          <p:nvPr/>
        </p:nvGrpSpPr>
        <p:grpSpPr>
          <a:xfrm>
            <a:off x="1187450" y="3187700"/>
            <a:ext cx="7438152" cy="1037928"/>
            <a:chOff x="1187450" y="3187700"/>
            <a:chExt cx="7438152" cy="1037928"/>
          </a:xfrm>
        </p:grpSpPr>
        <p:sp>
          <p:nvSpPr>
            <p:cNvPr id="230412" name="Text Box 12">
              <a:extLst>
                <a:ext uri="{FF2B5EF4-FFF2-40B4-BE49-F238E27FC236}">
                  <a16:creationId xmlns:a16="http://schemas.microsoft.com/office/drawing/2014/main" id="{331D000C-B618-4EF1-B7CE-10BF694CA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7450" y="3187700"/>
              <a:ext cx="1403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Tahoma" panose="020B0604030504040204" pitchFamily="34" charset="0"/>
                </a:rPr>
                <a:t>若对任意</a:t>
              </a:r>
            </a:p>
          </p:txBody>
        </p:sp>
        <p:graphicFrame>
          <p:nvGraphicFramePr>
            <p:cNvPr id="230413" name="Object 13">
              <a:extLst>
                <a:ext uri="{FF2B5EF4-FFF2-40B4-BE49-F238E27FC236}">
                  <a16:creationId xmlns:a16="http://schemas.microsoft.com/office/drawing/2014/main" id="{A4D2A618-C98C-4C22-AC31-263EF217DB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564866"/>
                </p:ext>
              </p:extLst>
            </p:nvPr>
          </p:nvGraphicFramePr>
          <p:xfrm>
            <a:off x="2635250" y="3224213"/>
            <a:ext cx="8191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87" name="公式" r:id="rId9" imgW="368280" imgH="177480" progId="Equation.3">
                    <p:embed/>
                  </p:oleObj>
                </mc:Choice>
                <mc:Fallback>
                  <p:oleObj name="公式" r:id="rId9" imgW="368280" imgH="177480" progId="Equation.3">
                    <p:embed/>
                    <p:pic>
                      <p:nvPicPr>
                        <p:cNvPr id="230413" name="Object 13">
                          <a:extLst>
                            <a:ext uri="{FF2B5EF4-FFF2-40B4-BE49-F238E27FC236}">
                              <a16:creationId xmlns:a16="http://schemas.microsoft.com/office/drawing/2014/main" id="{A4D2A618-C98C-4C22-AC31-263EF217DB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50" y="3224213"/>
                          <a:ext cx="8191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4" name="Text Box 14">
              <a:extLst>
                <a:ext uri="{FF2B5EF4-FFF2-40B4-BE49-F238E27FC236}">
                  <a16:creationId xmlns:a16="http://schemas.microsoft.com/office/drawing/2014/main" id="{95DD651E-41CD-40EC-8606-2231DB3EA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350" y="3187700"/>
              <a:ext cx="793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ahoma" panose="020B0604030504040204" pitchFamily="34" charset="0"/>
                </a:rPr>
                <a:t>都有</a:t>
              </a:r>
            </a:p>
          </p:txBody>
        </p:sp>
        <p:graphicFrame>
          <p:nvGraphicFramePr>
            <p:cNvPr id="230415" name="Object 15">
              <a:extLst>
                <a:ext uri="{FF2B5EF4-FFF2-40B4-BE49-F238E27FC236}">
                  <a16:creationId xmlns:a16="http://schemas.microsoft.com/office/drawing/2014/main" id="{9B7FE77F-03A4-4E43-A4F8-14B5839DC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498179"/>
                </p:ext>
              </p:extLst>
            </p:nvPr>
          </p:nvGraphicFramePr>
          <p:xfrm>
            <a:off x="4148932" y="3219451"/>
            <a:ext cx="1295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88" name="Equation" r:id="rId11" imgW="609480" imgH="203040" progId="Equation.DSMT4">
                    <p:embed/>
                  </p:oleObj>
                </mc:Choice>
                <mc:Fallback>
                  <p:oleObj name="Equation" r:id="rId11" imgW="609480" imgH="203040" progId="Equation.DSMT4">
                    <p:embed/>
                    <p:pic>
                      <p:nvPicPr>
                        <p:cNvPr id="230415" name="Object 15">
                          <a:extLst>
                            <a:ext uri="{FF2B5EF4-FFF2-40B4-BE49-F238E27FC236}">
                              <a16:creationId xmlns:a16="http://schemas.microsoft.com/office/drawing/2014/main" id="{9B7FE77F-03A4-4E43-A4F8-14B5839DC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932" y="3219451"/>
                          <a:ext cx="1295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6" name="Text Box 16">
              <a:extLst>
                <a:ext uri="{FF2B5EF4-FFF2-40B4-BE49-F238E27FC236}">
                  <a16:creationId xmlns:a16="http://schemas.microsoft.com/office/drawing/2014/main" id="{47A89613-DAEE-4006-9AA5-74AA233AC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4391" y="3187700"/>
              <a:ext cx="325121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ahoma" panose="020B0604030504040204" pitchFamily="34" charset="0"/>
                </a:rPr>
                <a:t>，则称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latin typeface="Tahoma" panose="020B0604030504040204" pitchFamily="34" charset="0"/>
                </a:rPr>
                <a:t> </a:t>
              </a:r>
              <a:r>
                <a:rPr lang="zh-CN" altLang="en-US" sz="2400" b="1" dirty="0">
                  <a:latin typeface="Tahoma" panose="020B0604030504040204" pitchFamily="34" charset="0"/>
                </a:rPr>
                <a:t>为</a:t>
              </a:r>
              <a:r>
                <a:rPr lang="zh-CN" altLang="en-US" sz="2400" b="1" dirty="0">
                  <a:solidFill>
                    <a:srgbClr val="3333FF"/>
                  </a:solidFill>
                  <a:latin typeface="Tahoma" panose="020B0604030504040204" pitchFamily="34" charset="0"/>
                </a:rPr>
                <a:t>负定</a:t>
              </a:r>
              <a:r>
                <a:rPr kumimoji="1"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二次型</a:t>
              </a:r>
            </a:p>
          </p:txBody>
        </p:sp>
        <p:sp>
          <p:nvSpPr>
            <p:cNvPr id="230418" name="Rectangle 18">
              <a:extLst>
                <a:ext uri="{FF2B5EF4-FFF2-40B4-BE49-F238E27FC236}">
                  <a16:creationId xmlns:a16="http://schemas.microsoft.com/office/drawing/2014/main" id="{932E5FFA-5AFD-418C-B238-AD7BF1795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7450" y="3763963"/>
              <a:ext cx="52091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并</a:t>
              </a:r>
              <a:r>
                <a:rPr lang="zh-CN" altLang="en-US" sz="2400" b="1" dirty="0">
                  <a:latin typeface="Tahoma" panose="020B0604030504040204" pitchFamily="34" charset="0"/>
                </a:rPr>
                <a:t>称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Tahoma" panose="020B0604030504040204" pitchFamily="34" charset="0"/>
                </a:rPr>
                <a:t> </a:t>
              </a:r>
              <a:r>
                <a:rPr lang="zh-CN" altLang="en-US" sz="2400" b="1" dirty="0">
                  <a:latin typeface="Tahoma" panose="020B0604030504040204" pitchFamily="34" charset="0"/>
                </a:rPr>
                <a:t>为</a:t>
              </a:r>
              <a:r>
                <a:rPr lang="zh-CN" altLang="en-US" sz="2400" b="1" dirty="0">
                  <a:solidFill>
                    <a:srgbClr val="3333FF"/>
                  </a:solidFill>
                  <a:latin typeface="Tahoma" panose="020B0604030504040204" pitchFamily="34" charset="0"/>
                </a:rPr>
                <a:t>负定矩阵</a:t>
              </a:r>
              <a:r>
                <a:rPr lang="zh-CN" altLang="en-US" sz="2400" b="1" dirty="0">
                  <a:latin typeface="Tahoma" panose="020B0604030504040204" pitchFamily="34" charset="0"/>
                </a:rPr>
                <a:t> ，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也记作</a:t>
              </a:r>
              <a:r>
                <a:rPr lang="zh-CN" altLang="en-US" sz="2400" b="1" dirty="0">
                  <a:latin typeface="Tahoma" panose="020B0604030504040204" pitchFamily="34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 &lt;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0 </a:t>
              </a:r>
              <a:r>
                <a:rPr lang="zh-CN" altLang="en-US" sz="2400" b="1" dirty="0">
                  <a:latin typeface="Tahoma" panose="020B0604030504040204" pitchFamily="34" charset="0"/>
                </a:rPr>
                <a:t>。</a:t>
              </a:r>
            </a:p>
          </p:txBody>
        </p:sp>
      </p:grpSp>
      <p:sp>
        <p:nvSpPr>
          <p:cNvPr id="230420" name="Rectangle 20">
            <a:extLst>
              <a:ext uri="{FF2B5EF4-FFF2-40B4-BE49-F238E27FC236}">
                <a16:creationId xmlns:a16="http://schemas.microsoft.com/office/drawing/2014/main" id="{BE74AC05-E616-49B6-ABE6-F0E9592F1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92375"/>
            <a:ext cx="202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也记作</a:t>
            </a:r>
            <a:r>
              <a:rPr lang="zh-CN" altLang="en-US" sz="2400" b="1">
                <a:latin typeface="Tahoma" panose="020B0604030504040204" pitchFamily="34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A &gt; </a:t>
            </a:r>
            <a:r>
              <a:rPr lang="en-US" altLang="zh-CN" sz="2400" b="1">
                <a:latin typeface="Times New Roman" panose="02020603050405020304" pitchFamily="18" charset="0"/>
              </a:rPr>
              <a:t>0 .</a:t>
            </a:r>
            <a:endParaRPr lang="en-US" altLang="zh-CN" sz="24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C4D19F06-00E8-41CD-B351-31B21495E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DCA22-BF8D-4833-9D33-75F1AD887655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232452" name="Rectangle 4">
            <a:extLst>
              <a:ext uri="{FF2B5EF4-FFF2-40B4-BE49-F238E27FC236}">
                <a16:creationId xmlns:a16="http://schemas.microsoft.com/office/drawing/2014/main" id="{DF1ACBE0-E908-4E5A-8A1F-2DC71AF2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30350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0: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二次型</a:t>
            </a:r>
          </a:p>
        </p:txBody>
      </p:sp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BCAD6D6E-2CD6-4DD5-BBB9-1BAA77461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84313"/>
          <a:ext cx="19589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232453" name="Object 5">
                        <a:extLst>
                          <a:ext uri="{FF2B5EF4-FFF2-40B4-BE49-F238E27FC236}">
                            <a16:creationId xmlns:a16="http://schemas.microsoft.com/office/drawing/2014/main" id="{BCAD6D6E-2CD6-4DD5-BBB9-1BAA77461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19589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Rectangle 8">
            <a:extLst>
              <a:ext uri="{FF2B5EF4-FFF2-40B4-BE49-F238E27FC236}">
                <a16:creationId xmlns:a16="http://schemas.microsoft.com/office/drawing/2014/main" id="{51C6942A-88FD-41D0-8D48-10D6E5C1B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1484313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ahoma" panose="020B0604030504040204" pitchFamily="34" charset="0"/>
              </a:rPr>
              <a:t>为正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二次型的充要条件是</a:t>
            </a:r>
          </a:p>
        </p:txBody>
      </p:sp>
      <p:sp>
        <p:nvSpPr>
          <p:cNvPr id="232458" name="Rectangle 10">
            <a:extLst>
              <a:ext uri="{FF2B5EF4-FFF2-40B4-BE49-F238E27FC236}">
                <a16:creationId xmlns:a16="http://schemas.microsoft.com/office/drawing/2014/main" id="{821100BA-0C40-4618-9716-CFF57EAAC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138" y="2060575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i="1" dirty="0">
                <a:latin typeface="Times New Roman" panose="02020603050405020304" pitchFamily="18" charset="0"/>
              </a:rPr>
              <a:t> 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标准形的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个系数全是正的，即其正惯性指数是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32459" name="Object 11">
            <a:extLst>
              <a:ext uri="{FF2B5EF4-FFF2-40B4-BE49-F238E27FC236}">
                <a16:creationId xmlns:a16="http://schemas.microsoft.com/office/drawing/2014/main" id="{95C7C620-9679-4ED9-B251-AB7D7C98C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2786063"/>
          <a:ext cx="6461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5" imgW="3047760" imgH="507960" progId="Equation.DSMT4">
                  <p:embed/>
                </p:oleObj>
              </mc:Choice>
              <mc:Fallback>
                <p:oleObj name="Equation" r:id="rId5" imgW="3047760" imgH="507960" progId="Equation.DSMT4">
                  <p:embed/>
                  <p:pic>
                    <p:nvPicPr>
                      <p:cNvPr id="232459" name="Object 11">
                        <a:extLst>
                          <a:ext uri="{FF2B5EF4-FFF2-40B4-BE49-F238E27FC236}">
                            <a16:creationId xmlns:a16="http://schemas.microsoft.com/office/drawing/2014/main" id="{95C7C620-9679-4ED9-B251-AB7D7C98C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786063"/>
                        <a:ext cx="6461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0" name="Rectangle 12">
            <a:extLst>
              <a:ext uri="{FF2B5EF4-FFF2-40B4-BE49-F238E27FC236}">
                <a16:creationId xmlns:a16="http://schemas.microsoft.com/office/drawing/2014/main" id="{0AD06400-1D6A-48E3-B951-C2F4B3058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149725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推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: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对称</a:t>
            </a:r>
            <a:r>
              <a:rPr lang="zh-CN" altLang="en-US" sz="2400" b="1" dirty="0">
                <a:latin typeface="Tahoma" panose="020B0604030504040204" pitchFamily="34" charset="0"/>
              </a:rPr>
              <a:t>矩阵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为正定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充要条件是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的特征值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全是</a:t>
            </a: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       正的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3DBDCD6A-DE0C-4BCC-8FF1-24393D95C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65626-0B61-41AD-AAA0-13121B54FA7B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33476" name="Rectangle 4">
            <a:extLst>
              <a:ext uri="{FF2B5EF4-FFF2-40B4-BE49-F238E27FC236}">
                <a16:creationId xmlns:a16="http://schemas.microsoft.com/office/drawing/2014/main" id="{AA6F49B4-9BBF-4A85-9341-F8ED9B02B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84313"/>
            <a:ext cx="799306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定理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1: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对称</a:t>
            </a:r>
            <a:r>
              <a:rPr lang="zh-CN" altLang="en-US" sz="2400" b="1" dirty="0">
                <a:latin typeface="Tahoma" panose="020B0604030504040204" pitchFamily="34" charset="0"/>
              </a:rPr>
              <a:t>矩阵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为正定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充要条件是：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r>
              <a:rPr lang="en-US" altLang="zh-CN" sz="2400" b="1" i="1" dirty="0">
                <a:latin typeface="Times New Roman" panose="02020603050405020304" pitchFamily="18" charset="0"/>
              </a:rPr>
              <a:t>                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的各阶主子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全是正的；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               对称</a:t>
            </a:r>
            <a:r>
              <a:rPr lang="zh-CN" altLang="en-US" sz="2400" b="1" dirty="0">
                <a:latin typeface="Tahoma" panose="020B0604030504040204" pitchFamily="34" charset="0"/>
              </a:rPr>
              <a:t>矩阵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为负定的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充要条件是：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r>
              <a:rPr lang="en-US" altLang="zh-CN" sz="2400" b="1" i="1" dirty="0">
                <a:latin typeface="Times New Roman" panose="02020603050405020304" pitchFamily="18" charset="0"/>
              </a:rPr>
              <a:t>                A</a:t>
            </a: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zh-CN" altLang="en-US" sz="2400" b="1" dirty="0">
                <a:latin typeface="Tahoma" panose="020B0604030504040204" pitchFamily="34" charset="0"/>
              </a:rPr>
              <a:t>的奇数阶主子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负的，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r>
              <a:rPr kumimoji="1" lang="en-US" altLang="zh-CN" sz="2400" b="1" dirty="0">
                <a:latin typeface="Times New Roman" panose="02020603050405020304" pitchFamily="18" charset="0"/>
              </a:rPr>
              <a:t>          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偶</a:t>
            </a:r>
            <a:r>
              <a:rPr lang="zh-CN" altLang="en-US" sz="2400" b="1" dirty="0">
                <a:latin typeface="Tahoma" panose="020B0604030504040204" pitchFamily="34" charset="0"/>
              </a:rPr>
              <a:t>数阶主子式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正的。</a:t>
            </a:r>
          </a:p>
          <a:p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F970740-E934-48F7-8F7D-BBF0A2BA41B2}"/>
                  </a:ext>
                </a:extLst>
              </p:cNvPr>
              <p:cNvSpPr txBox="1"/>
              <p:nvPr/>
            </p:nvSpPr>
            <p:spPr>
              <a:xfrm>
                <a:off x="683568" y="4653136"/>
                <a:ext cx="36215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主子式：前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400" b="1" dirty="0"/>
                  <a:t>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400" b="1" dirty="0"/>
                  <a:t>列的子式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F970740-E934-48F7-8F7D-BBF0A2BA41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653136"/>
                <a:ext cx="3621504" cy="461665"/>
              </a:xfrm>
              <a:prstGeom prst="rect">
                <a:avLst/>
              </a:prstGeom>
              <a:blipFill>
                <a:blip r:embed="rId2"/>
                <a:stretch>
                  <a:fillRect l="-2525" t="-14474" r="-303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823DEF-E243-4709-90C2-011FBD145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5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81EB31-84C0-44C3-8013-53C370FD91A9}"/>
                  </a:ext>
                </a:extLst>
              </p:cNvPr>
              <p:cNvSpPr txBox="1"/>
              <p:nvPr/>
            </p:nvSpPr>
            <p:spPr>
              <a:xfrm>
                <a:off x="467544" y="1412776"/>
                <a:ext cx="46426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例：</a:t>
                </a:r>
                <a:r>
                  <a:rPr lang="zh-CN" altLang="en-US" sz="2400" b="0" i="0" dirty="0">
                    <a:latin typeface="+mj-lt"/>
                  </a:rPr>
                  <a:t>判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正定性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81EB31-84C0-44C3-8013-53C370FD9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12776"/>
                <a:ext cx="4642681" cy="461665"/>
              </a:xfrm>
              <a:prstGeom prst="rect">
                <a:avLst/>
              </a:prstGeom>
              <a:blipFill>
                <a:blip r:embed="rId2"/>
                <a:stretch>
                  <a:fillRect l="-2102" t="-14667" r="-105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92C190C-3DD4-4AF0-8725-88E9A858B975}"/>
                  </a:ext>
                </a:extLst>
              </p:cNvPr>
              <p:cNvSpPr txBox="1"/>
              <p:nvPr/>
            </p:nvSpPr>
            <p:spPr>
              <a:xfrm>
                <a:off x="489874" y="2132856"/>
                <a:ext cx="7898550" cy="79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解</a:t>
                </a:r>
                <a:r>
                  <a:rPr lang="en-US" altLang="zh-CN" sz="2400" dirty="0"/>
                  <a:t>1</a:t>
                </a:r>
                <a:r>
                  <a:rPr lang="zh-CN" altLang="en-US" sz="24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 矩阵是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92C190C-3DD4-4AF0-8725-88E9A858B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74" y="2132856"/>
                <a:ext cx="7898550" cy="794898"/>
              </a:xfrm>
              <a:prstGeom prst="rect">
                <a:avLst/>
              </a:prstGeom>
              <a:blipFill>
                <a:blip r:embed="rId3"/>
                <a:stretch>
                  <a:fillRect l="-1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F8811E6-B32A-4211-8CAA-12DFD923854F}"/>
                  </a:ext>
                </a:extLst>
              </p:cNvPr>
              <p:cNvSpPr txBox="1"/>
              <p:nvPr/>
            </p:nvSpPr>
            <p:spPr>
              <a:xfrm>
                <a:off x="1187624" y="3108517"/>
                <a:ext cx="25501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i="0" dirty="0">
                    <a:latin typeface="+mj-lt"/>
                  </a:rPr>
                  <a:t>一阶主子式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F8811E6-B32A-4211-8CAA-12DFD9238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108517"/>
                <a:ext cx="2550121" cy="461665"/>
              </a:xfrm>
              <a:prstGeom prst="rect">
                <a:avLst/>
              </a:prstGeom>
              <a:blipFill>
                <a:blip r:embed="rId4"/>
                <a:stretch>
                  <a:fillRect l="-3828" t="-14474" r="-23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CFBECF-DB2F-4F82-8890-B86BD95B2102}"/>
                  </a:ext>
                </a:extLst>
              </p:cNvPr>
              <p:cNvSpPr txBox="1"/>
              <p:nvPr/>
            </p:nvSpPr>
            <p:spPr>
              <a:xfrm>
                <a:off x="4139952" y="3032021"/>
                <a:ext cx="3314818" cy="614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i="0" dirty="0">
                    <a:latin typeface="+mj-lt"/>
                  </a:rPr>
                  <a:t>二阶主子式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CFBECF-DB2F-4F82-8890-B86BD95B2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032021"/>
                <a:ext cx="3314818" cy="614655"/>
              </a:xfrm>
              <a:prstGeom prst="rect">
                <a:avLst/>
              </a:prstGeom>
              <a:blipFill>
                <a:blip r:embed="rId5"/>
                <a:stretch>
                  <a:fillRect l="-2757" b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2C28919-3197-41AE-A9A6-B2DAE9B0393E}"/>
                  </a:ext>
                </a:extLst>
              </p:cNvPr>
              <p:cNvSpPr txBox="1"/>
              <p:nvPr/>
            </p:nvSpPr>
            <p:spPr>
              <a:xfrm>
                <a:off x="1185669" y="3627739"/>
                <a:ext cx="2016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 正定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2C28919-3197-41AE-A9A6-B2DAE9B03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669" y="3627739"/>
                <a:ext cx="2016224" cy="461665"/>
              </a:xfrm>
              <a:prstGeom prst="rect">
                <a:avLst/>
              </a:prstGeom>
              <a:blipFill>
                <a:blip r:embed="rId6"/>
                <a:stretch>
                  <a:fillRect l="-241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4021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823DEF-E243-4709-90C2-011FBD145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5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81EB31-84C0-44C3-8013-53C370FD91A9}"/>
                  </a:ext>
                </a:extLst>
              </p:cNvPr>
              <p:cNvSpPr txBox="1"/>
              <p:nvPr/>
            </p:nvSpPr>
            <p:spPr>
              <a:xfrm>
                <a:off x="467544" y="1412776"/>
                <a:ext cx="70781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例：</a:t>
                </a:r>
                <a:r>
                  <a:rPr lang="zh-CN" altLang="en-US" sz="2400" b="0" i="0" dirty="0">
                    <a:latin typeface="+mj-lt"/>
                  </a:rPr>
                  <a:t>判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5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6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𝑧</m:t>
                    </m:r>
                  </m:oMath>
                </a14:m>
                <a:r>
                  <a:rPr lang="zh-CN" altLang="en-US" sz="2400" dirty="0"/>
                  <a:t>正定性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081EB31-84C0-44C3-8013-53C370FD9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12776"/>
                <a:ext cx="7078156" cy="461665"/>
              </a:xfrm>
              <a:prstGeom prst="rect">
                <a:avLst/>
              </a:prstGeom>
              <a:blipFill>
                <a:blip r:embed="rId2"/>
                <a:stretch>
                  <a:fillRect l="-1378" t="-14667" r="-34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E097BFD-F4BD-4C0C-A6C2-D78418188718}"/>
                  </a:ext>
                </a:extLst>
              </p:cNvPr>
              <p:cNvSpPr txBox="1"/>
              <p:nvPr/>
            </p:nvSpPr>
            <p:spPr>
              <a:xfrm>
                <a:off x="1619672" y="2231699"/>
                <a:ext cx="4381584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的矩阵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E097BFD-F4BD-4C0C-A6C2-D78418188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231699"/>
                <a:ext cx="4381584" cy="1076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8F4823-212C-42AD-8E97-91F9BF97CE5D}"/>
                  </a:ext>
                </a:extLst>
              </p:cNvPr>
              <p:cNvSpPr txBox="1"/>
              <p:nvPr/>
            </p:nvSpPr>
            <p:spPr>
              <a:xfrm>
                <a:off x="3131840" y="3691224"/>
                <a:ext cx="2701381" cy="10266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zh-CN" altLang="en-US" sz="2400" dirty="0"/>
                  <a:t>二阶主子式</a:t>
                </a:r>
                <a:endParaRPr lang="en-US" altLang="zh-CN" sz="2400" dirty="0"/>
              </a:p>
              <a:p>
                <a:pPr algn="ctr"/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6&gt;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8F4823-212C-42AD-8E97-91F9BF97C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691224"/>
                <a:ext cx="2701381" cy="1026628"/>
              </a:xfrm>
              <a:prstGeom prst="rect">
                <a:avLst/>
              </a:prstGeom>
              <a:blipFill>
                <a:blip r:embed="rId4"/>
                <a:stretch>
                  <a:fillRect t="-11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272C10A-27A3-4F7E-9FE5-792B971F8687}"/>
                  </a:ext>
                </a:extLst>
              </p:cNvPr>
              <p:cNvSpPr/>
              <p:nvPr/>
            </p:nvSpPr>
            <p:spPr>
              <a:xfrm>
                <a:off x="6174486" y="3670865"/>
                <a:ext cx="220393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dirty="0"/>
                  <a:t>三阶主子式 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80&l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272C10A-27A3-4F7E-9FE5-792B971F8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486" y="3670865"/>
                <a:ext cx="2203937" cy="830997"/>
              </a:xfrm>
              <a:prstGeom prst="rect">
                <a:avLst/>
              </a:prstGeom>
              <a:blipFill>
                <a:blip r:embed="rId5"/>
                <a:stretch>
                  <a:fillRect t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16D1CB1-8E32-4B04-AF65-786A7BF6099A}"/>
                  </a:ext>
                </a:extLst>
              </p:cNvPr>
              <p:cNvSpPr txBox="1"/>
              <p:nvPr/>
            </p:nvSpPr>
            <p:spPr>
              <a:xfrm>
                <a:off x="899592" y="3717032"/>
                <a:ext cx="162384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zh-CN" altLang="en-US" sz="2400" dirty="0"/>
                  <a:t>一阶主子式 </a:t>
                </a:r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5&lt;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16D1CB1-8E32-4B04-AF65-786A7BF609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717032"/>
                <a:ext cx="1623841" cy="738664"/>
              </a:xfrm>
              <a:prstGeom prst="rect">
                <a:avLst/>
              </a:prstGeom>
              <a:blipFill>
                <a:blip r:embed="rId6"/>
                <a:stretch>
                  <a:fillRect l="-11278" t="-15702" r="-5639" b="-4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425992-D5FA-42F8-B0F7-E0732BDFD8D8}"/>
                  </a:ext>
                </a:extLst>
              </p:cNvPr>
              <p:cNvSpPr txBox="1"/>
              <p:nvPr/>
            </p:nvSpPr>
            <p:spPr>
              <a:xfrm>
                <a:off x="1691680" y="5354821"/>
                <a:ext cx="2016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/>
                  <a:t>负定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E425992-D5FA-42F8-B0F7-E0732BDFD8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354821"/>
                <a:ext cx="2016224" cy="461665"/>
              </a:xfrm>
              <a:prstGeom prst="rect">
                <a:avLst/>
              </a:prstGeom>
              <a:blipFill>
                <a:blip r:embed="rId7"/>
                <a:stretch>
                  <a:fillRect l="-272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A1C92570-278E-4B93-BD28-FE71C4D22FCF}"/>
              </a:ext>
            </a:extLst>
          </p:cNvPr>
          <p:cNvSpPr txBox="1"/>
          <p:nvPr/>
        </p:nvSpPr>
        <p:spPr>
          <a:xfrm>
            <a:off x="467544" y="253909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0512437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F8827DDD-E48B-43CC-A3E2-CEC832B43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38D19-77AB-4741-BDCF-FB01355CF93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67266" name="Text Box 2">
            <a:extLst>
              <a:ext uri="{FF2B5EF4-FFF2-40B4-BE49-F238E27FC236}">
                <a16:creationId xmlns:a16="http://schemas.microsoft.com/office/drawing/2014/main" id="{0696A9C0-8585-4641-9053-98170B77F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222375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定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阶矩阵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EE09812C-001F-4B66-AF1B-40D0DE4AB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61570"/>
              </p:ext>
            </p:extLst>
          </p:nvPr>
        </p:nvGraphicFramePr>
        <p:xfrm>
          <a:off x="4131469" y="1199208"/>
          <a:ext cx="1368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267267" name="Object 3">
                        <a:extLst>
                          <a:ext uri="{FF2B5EF4-FFF2-40B4-BE49-F238E27FC236}">
                            <a16:creationId xmlns:a16="http://schemas.microsoft.com/office/drawing/2014/main" id="{EE09812C-001F-4B66-AF1B-40D0DE4AB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469" y="1199208"/>
                        <a:ext cx="1368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>
            <a:extLst>
              <a:ext uri="{FF2B5EF4-FFF2-40B4-BE49-F238E27FC236}">
                <a16:creationId xmlns:a16="http://schemas.microsoft.com/office/drawing/2014/main" id="{D3319ABF-4334-46B6-A25E-8423B45FA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1765958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则称</a:t>
            </a:r>
            <a:r>
              <a:rPr kumimoji="1" lang="zh-CN" altLang="en-US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</a:t>
            </a: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正交矩阵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1151120-97B9-41ED-AC56-9008F8F6A6CB}"/>
              </a:ext>
            </a:extLst>
          </p:cNvPr>
          <p:cNvSpPr txBox="1"/>
          <p:nvPr/>
        </p:nvSpPr>
        <p:spPr>
          <a:xfrm>
            <a:off x="683568" y="2852936"/>
            <a:ext cx="6681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正交阵等价于列向量都是单位向量，且两两正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198C5F8-3A7C-461A-82EF-A22D507593E5}"/>
              </a:ext>
            </a:extLst>
          </p:cNvPr>
          <p:cNvSpPr txBox="1"/>
          <p:nvPr/>
        </p:nvSpPr>
        <p:spPr>
          <a:xfrm>
            <a:off x="683568" y="3713546"/>
            <a:ext cx="6681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正交阵等价于行向量都是单位向量，且两两正交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53B75C-BA42-41B5-80AF-F95D72AF1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19B2E-6144-45FB-B4B3-C5557039D600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DDAFD5-92F6-4CE7-AADC-757706D5DE38}"/>
              </a:ext>
            </a:extLst>
          </p:cNvPr>
          <p:cNvSpPr txBox="1"/>
          <p:nvPr/>
        </p:nvSpPr>
        <p:spPr>
          <a:xfrm>
            <a:off x="467544" y="141277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正交阵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1E4538E-9977-4B18-BBE9-62F09CC33AAD}"/>
                  </a:ext>
                </a:extLst>
              </p:cNvPr>
              <p:cNvSpPr txBox="1"/>
              <p:nvPr/>
            </p:nvSpPr>
            <p:spPr>
              <a:xfrm>
                <a:off x="251520" y="2132856"/>
                <a:ext cx="8486939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是正交阵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/>
                  <a:t>也是正交阵，且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/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1E4538E-9977-4B18-BBE9-62F09CC33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32856"/>
                <a:ext cx="8486939" cy="470000"/>
              </a:xfrm>
              <a:prstGeom prst="rect">
                <a:avLst/>
              </a:prstGeom>
              <a:blipFill>
                <a:blip r:embed="rId2"/>
                <a:stretch>
                  <a:fillRect l="-1078" t="-12987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B5B908-A8A2-4D3F-A42A-2EE439D0A108}"/>
                  </a:ext>
                </a:extLst>
              </p:cNvPr>
              <p:cNvSpPr txBox="1"/>
              <p:nvPr/>
            </p:nvSpPr>
            <p:spPr>
              <a:xfrm>
                <a:off x="251520" y="3077541"/>
                <a:ext cx="52309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）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/>
                  <a:t>都是正交阵，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zh-CN" altLang="en-US" sz="2400" b="1" dirty="0"/>
                  <a:t>也是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3B5B908-A8A2-4D3F-A42A-2EE439D0A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077541"/>
                <a:ext cx="5230919" cy="461665"/>
              </a:xfrm>
              <a:prstGeom prst="rect">
                <a:avLst/>
              </a:prstGeom>
              <a:blipFill>
                <a:blip r:embed="rId3"/>
                <a:stretch>
                  <a:fillRect l="-1748" t="-14474" r="-1166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75154E-3046-4710-B252-0E9D76AD7D1C}"/>
                  </a:ext>
                </a:extLst>
              </p:cNvPr>
              <p:cNvSpPr txBox="1"/>
              <p:nvPr/>
            </p:nvSpPr>
            <p:spPr>
              <a:xfrm>
                <a:off x="5724128" y="2532258"/>
                <a:ext cx="29759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800" i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75154E-3046-4710-B252-0E9D76AD7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2532258"/>
                <a:ext cx="297594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93CE1D0-9396-4677-9DDC-07F3E9C5DF11}"/>
                  </a:ext>
                </a:extLst>
              </p:cNvPr>
              <p:cNvSpPr txBox="1"/>
              <p:nvPr/>
            </p:nvSpPr>
            <p:spPr>
              <a:xfrm>
                <a:off x="254837" y="4149080"/>
                <a:ext cx="78668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）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400" b="1" dirty="0"/>
                  <a:t>是正交阵，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𝒙</m:t>
                    </m:r>
                  </m:oMath>
                </a14:m>
                <a:r>
                  <a:rPr lang="zh-CN" altLang="en-US" sz="2400" b="1" dirty="0"/>
                  <a:t>，则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93CE1D0-9396-4677-9DDC-07F3E9C5D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37" y="4149080"/>
                <a:ext cx="7866834" cy="461665"/>
              </a:xfrm>
              <a:prstGeom prst="rect">
                <a:avLst/>
              </a:prstGeom>
              <a:blipFill>
                <a:blip r:embed="rId5"/>
                <a:stretch>
                  <a:fillRect l="-1240" t="-14667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B233E15-D21E-4A56-8FA8-E0D77FDD41E0}"/>
                  </a:ext>
                </a:extLst>
              </p:cNvPr>
              <p:cNvSpPr txBox="1"/>
              <p:nvPr/>
            </p:nvSpPr>
            <p:spPr>
              <a:xfrm>
                <a:off x="1525877" y="4695133"/>
                <a:ext cx="609224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i="1" smtClean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𝑃𝑥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i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B233E15-D21E-4A56-8FA8-E0D77FDD4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877" y="4695133"/>
                <a:ext cx="6092245" cy="5309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9165885-E941-43FA-A562-5E4E43D9E753}"/>
                  </a:ext>
                </a:extLst>
              </p:cNvPr>
              <p:cNvSpPr txBox="1"/>
              <p:nvPr/>
            </p:nvSpPr>
            <p:spPr>
              <a:xfrm>
                <a:off x="971600" y="5515989"/>
                <a:ext cx="45618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i="0" dirty="0">
                    <a:latin typeface="+mj-lt"/>
                  </a:rPr>
                  <a:t>线性变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𝑷𝒙</m:t>
                    </m:r>
                  </m:oMath>
                </a14:m>
                <a:r>
                  <a:rPr lang="zh-CN" altLang="en-US" sz="2400" b="1" dirty="0"/>
                  <a:t>被称为</a:t>
                </a:r>
                <a:r>
                  <a:rPr lang="zh-CN" altLang="en-US" sz="2400" b="1" dirty="0">
                    <a:solidFill>
                      <a:srgbClr val="3333FF"/>
                    </a:solidFill>
                  </a:rPr>
                  <a:t>正交变换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9165885-E941-43FA-A562-5E4E43D9E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515989"/>
                <a:ext cx="4561890" cy="461665"/>
              </a:xfrm>
              <a:prstGeom prst="rect">
                <a:avLst/>
              </a:prstGeom>
              <a:blipFill>
                <a:blip r:embed="rId7"/>
                <a:stretch>
                  <a:fillRect l="-2003" t="-14474" r="-146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F39AC73D-FBAA-472D-8B72-E4692D5A7FDA}"/>
              </a:ext>
            </a:extLst>
          </p:cNvPr>
          <p:cNvSpPr txBox="1"/>
          <p:nvPr/>
        </p:nvSpPr>
        <p:spPr>
          <a:xfrm>
            <a:off x="936485" y="6093296"/>
            <a:ext cx="6681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i="0" dirty="0">
                <a:latin typeface="+mj-lt"/>
              </a:rPr>
              <a:t>保持线段长度不变，从而三角形的形状保持不变</a:t>
            </a:r>
            <a:endParaRPr lang="zh-CN" altLang="en-US" sz="2400" b="1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07BCF3-0373-4FA2-B99A-DEA7AA2639FB}"/>
                  </a:ext>
                </a:extLst>
              </p:cNvPr>
              <p:cNvSpPr txBox="1"/>
              <p:nvPr/>
            </p:nvSpPr>
            <p:spPr>
              <a:xfrm>
                <a:off x="1520500" y="3575971"/>
                <a:ext cx="656955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2800" b="0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sz="2800" i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707BCF3-0373-4FA2-B99A-DEA7AA263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500" y="3575971"/>
                <a:ext cx="6569555" cy="5309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930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D7A6FB57-C4D0-40EF-95FF-24767DB8C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D46FB-D6A7-48F7-A3CF-5B051EECC610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81253" name="Text Box 5">
            <a:extLst>
              <a:ext uri="{FF2B5EF4-FFF2-40B4-BE49-F238E27FC236}">
                <a16:creationId xmlns:a16="http://schemas.microsoft.com/office/drawing/2014/main" id="{D14CB794-2B19-4646-82FE-E00FBBA5A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:</a:t>
            </a:r>
          </a:p>
        </p:txBody>
      </p:sp>
      <p:sp>
        <p:nvSpPr>
          <p:cNvPr id="181254" name="Text Box 6">
            <a:extLst>
              <a:ext uri="{FF2B5EF4-FFF2-40B4-BE49-F238E27FC236}">
                <a16:creationId xmlns:a16="http://schemas.microsoft.com/office/drawing/2014/main" id="{724E42DF-71A3-4FFF-A44A-793F65C1B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1484313"/>
            <a:ext cx="713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阶方阵，若数 </a:t>
            </a:r>
            <a:r>
              <a:rPr kumimoji="1" lang="en-US" altLang="zh-CN" sz="2800" b="1" i="1">
                <a:latin typeface="Symbol" panose="05050102010706020507" pitchFamily="18" charset="2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非零向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81259" name="Object 11">
            <a:extLst>
              <a:ext uri="{FF2B5EF4-FFF2-40B4-BE49-F238E27FC236}">
                <a16:creationId xmlns:a16="http://schemas.microsoft.com/office/drawing/2014/main" id="{7F2D6304-8EDF-4CE6-8A6A-D31060A4F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2232025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2527200" imgH="406080" progId="Equation.DSMT4">
                  <p:embed/>
                </p:oleObj>
              </mc:Choice>
              <mc:Fallback>
                <p:oleObj name="Equation" r:id="rId3" imgW="2527200" imgH="406080" progId="Equation.DSMT4">
                  <p:embed/>
                  <p:pic>
                    <p:nvPicPr>
                      <p:cNvPr id="181259" name="Object 11">
                        <a:extLst>
                          <a:ext uri="{FF2B5EF4-FFF2-40B4-BE49-F238E27FC236}">
                            <a16:creationId xmlns:a16="http://schemas.microsoft.com/office/drawing/2014/main" id="{7F2D6304-8EDF-4CE6-8A6A-D31060A4F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232025"/>
                        <a:ext cx="252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0" name="Text Box 12">
            <a:extLst>
              <a:ext uri="{FF2B5EF4-FFF2-40B4-BE49-F238E27FC236}">
                <a16:creationId xmlns:a16="http://schemas.microsoft.com/office/drawing/2014/main" id="{E273067E-F87A-41B1-8B35-28B7698CD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2873375"/>
            <a:ext cx="597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latin typeface="Symbol" panose="05050102010706020507" pitchFamily="18" charset="2"/>
              </a:rPr>
              <a:t>l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一个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特征值，</a:t>
            </a:r>
          </a:p>
        </p:txBody>
      </p:sp>
      <p:sp>
        <p:nvSpPr>
          <p:cNvPr id="181262" name="Text Box 14">
            <a:extLst>
              <a:ext uri="{FF2B5EF4-FFF2-40B4-BE49-F238E27FC236}">
                <a16:creationId xmlns:a16="http://schemas.microsoft.com/office/drawing/2014/main" id="{6A69EB5F-72E0-4E6D-8A12-457AF16D4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6888" y="3494088"/>
            <a:ext cx="6765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对应于特征值 </a:t>
            </a:r>
            <a:r>
              <a:rPr kumimoji="1" lang="en-US" altLang="zh-CN" sz="2800" b="1" i="1">
                <a:solidFill>
                  <a:srgbClr val="3333FF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的特征向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81265" name="Rectangle 17">
            <a:extLst>
              <a:ext uri="{FF2B5EF4-FFF2-40B4-BE49-F238E27FC236}">
                <a16:creationId xmlns:a16="http://schemas.microsoft.com/office/drawing/2014/main" id="{0F80CF68-2875-42DC-B727-C8BA4D18A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132013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使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 build="allAtOnce"/>
      <p:bldP spid="181254" grpId="0"/>
      <p:bldP spid="181260" grpId="0"/>
      <p:bldP spid="181262" grpId="0"/>
      <p:bldP spid="1812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8412B897-67B1-4F91-B70F-555CEF8DA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31355-898E-49FA-A628-553D5DDF8230}" type="slidenum">
              <a:rPr lang="en-US" altLang="zh-CN"/>
              <a:pPr/>
              <a:t>9</a:t>
            </a:fld>
            <a:endParaRPr lang="en-US" altLang="zh-CN"/>
          </a:p>
        </p:txBody>
      </p:sp>
      <p:grpSp>
        <p:nvGrpSpPr>
          <p:cNvPr id="31792" name="Group 48">
            <a:extLst>
              <a:ext uri="{FF2B5EF4-FFF2-40B4-BE49-F238E27FC236}">
                <a16:creationId xmlns:a16="http://schemas.microsoft.com/office/drawing/2014/main" id="{C3DEA0BD-9AEF-4179-9EFD-B4ECA33C2534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2132856"/>
            <a:ext cx="4175125" cy="457200"/>
            <a:chOff x="2961" y="1784"/>
            <a:chExt cx="2630" cy="288"/>
          </a:xfrm>
        </p:grpSpPr>
        <p:graphicFrame>
          <p:nvGraphicFramePr>
            <p:cNvPr id="31788" name="Object 44">
              <a:extLst>
                <a:ext uri="{FF2B5EF4-FFF2-40B4-BE49-F238E27FC236}">
                  <a16:creationId xmlns:a16="http://schemas.microsoft.com/office/drawing/2014/main" id="{5E25E11B-5DEB-4425-9BAB-87E9E3719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" y="1796"/>
            <a:ext cx="90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3" imgW="787320" imgH="228600" progId="Equation.DSMT4">
                    <p:embed/>
                  </p:oleObj>
                </mc:Choice>
                <mc:Fallback>
                  <p:oleObj name="Equation" r:id="rId3" imgW="787320" imgH="228600" progId="Equation.DSMT4">
                    <p:embed/>
                    <p:pic>
                      <p:nvPicPr>
                        <p:cNvPr id="31788" name="Object 44">
                          <a:extLst>
                            <a:ext uri="{FF2B5EF4-FFF2-40B4-BE49-F238E27FC236}">
                              <a16:creationId xmlns:a16="http://schemas.microsoft.com/office/drawing/2014/main" id="{5E25E11B-5DEB-4425-9BAB-87E9E37190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1796"/>
                          <a:ext cx="90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9" name="Text Box 45">
              <a:extLst>
                <a:ext uri="{FF2B5EF4-FFF2-40B4-BE49-F238E27FC236}">
                  <a16:creationId xmlns:a16="http://schemas.microsoft.com/office/drawing/2014/main" id="{A9BA7E2F-D8EF-4E1B-BD69-FF259EC9B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1784"/>
              <a:ext cx="17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是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个特征值</a:t>
              </a:r>
            </a:p>
          </p:txBody>
        </p:sp>
      </p:grpSp>
      <p:graphicFrame>
        <p:nvGraphicFramePr>
          <p:cNvPr id="31791" name="Object 47">
            <a:extLst>
              <a:ext uri="{FF2B5EF4-FFF2-40B4-BE49-F238E27FC236}">
                <a16:creationId xmlns:a16="http://schemas.microsoft.com/office/drawing/2014/main" id="{7CE01F9B-AD48-404B-90DB-073F8ECDF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29006"/>
              </p:ext>
            </p:extLst>
          </p:nvPr>
        </p:nvGraphicFramePr>
        <p:xfrm>
          <a:off x="899592" y="3356992"/>
          <a:ext cx="5689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31791" name="Object 47">
                        <a:extLst>
                          <a:ext uri="{FF2B5EF4-FFF2-40B4-BE49-F238E27FC236}">
                            <a16:creationId xmlns:a16="http://schemas.microsoft.com/office/drawing/2014/main" id="{7CE01F9B-AD48-404B-90DB-073F8ECDF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5689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麦田夕照">
  <a:themeElements>
    <a:clrScheme name="麦田夕照 11">
      <a:dk1>
        <a:srgbClr val="1C1C1C"/>
      </a:dk1>
      <a:lt1>
        <a:srgbClr val="523E26"/>
      </a:lt1>
      <a:dk2>
        <a:srgbClr val="654A1D"/>
      </a:dk2>
      <a:lt2>
        <a:srgbClr val="2D2015"/>
      </a:lt2>
      <a:accent1>
        <a:srgbClr val="B1A59D"/>
      </a:accent1>
      <a:accent2>
        <a:srgbClr val="8F5F2F"/>
      </a:accent2>
      <a:accent3>
        <a:srgbClr val="B3AFAC"/>
      </a:accent3>
      <a:accent4>
        <a:srgbClr val="161616"/>
      </a:accent4>
      <a:accent5>
        <a:srgbClr val="D5CFCC"/>
      </a:accent5>
      <a:accent6>
        <a:srgbClr val="81552A"/>
      </a:accent6>
      <a:hlink>
        <a:srgbClr val="F4D700"/>
      </a:hlink>
      <a:folHlink>
        <a:srgbClr val="E7EBEB"/>
      </a:folHlink>
    </a:clrScheme>
    <a:fontScheme name="麦田夕照">
      <a:majorFont>
        <a:latin typeface="Tahoma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麦田夕照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2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CC99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B98A00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C5B3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D4D4D4"/>
        </a:accent6>
        <a:hlink>
          <a:srgbClr val="CC6600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7">
        <a:dk1>
          <a:srgbClr val="003366"/>
        </a:dk1>
        <a:lt1>
          <a:srgbClr val="361B00"/>
        </a:lt1>
        <a:dk2>
          <a:srgbClr val="000099"/>
        </a:dk2>
        <a:lt2>
          <a:srgbClr val="333333"/>
        </a:lt2>
        <a:accent1>
          <a:srgbClr val="3366CC"/>
        </a:accent1>
        <a:accent2>
          <a:srgbClr val="F09A00"/>
        </a:accent2>
        <a:accent3>
          <a:srgbClr val="AAAACA"/>
        </a:accent3>
        <a:accent4>
          <a:srgbClr val="2D1500"/>
        </a:accent4>
        <a:accent5>
          <a:srgbClr val="ADB8E2"/>
        </a:accent5>
        <a:accent6>
          <a:srgbClr val="D98B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8">
        <a:dk1>
          <a:srgbClr val="777777"/>
        </a:dk1>
        <a:lt1>
          <a:srgbClr val="926C00"/>
        </a:lt1>
        <a:dk2>
          <a:srgbClr val="686B5D"/>
        </a:dk2>
        <a:lt2>
          <a:srgbClr val="4D4D4D"/>
        </a:lt2>
        <a:accent1>
          <a:srgbClr val="B2B2B2"/>
        </a:accent1>
        <a:accent2>
          <a:srgbClr val="809EA8"/>
        </a:accent2>
        <a:accent3>
          <a:srgbClr val="B9BAB6"/>
        </a:accent3>
        <a:accent4>
          <a:srgbClr val="7C5B00"/>
        </a:accent4>
        <a:accent5>
          <a:srgbClr val="D5D5D5"/>
        </a:accent5>
        <a:accent6>
          <a:srgbClr val="738F98"/>
        </a:accent6>
        <a:hlink>
          <a:srgbClr val="FFCC66"/>
        </a:hlink>
        <a:folHlink>
          <a:srgbClr val="F7F3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9">
        <a:dk1>
          <a:srgbClr val="005A58"/>
        </a:dk1>
        <a:lt1>
          <a:srgbClr val="CC9900"/>
        </a:lt1>
        <a:dk2>
          <a:srgbClr val="008080"/>
        </a:dk2>
        <a:lt2>
          <a:srgbClr val="006666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AE8200"/>
        </a:accent4>
        <a:accent5>
          <a:srgbClr val="AAB8B7"/>
        </a:accent5>
        <a:accent6>
          <a:srgbClr val="6264B4"/>
        </a:accent6>
        <a:hlink>
          <a:srgbClr val="FFC41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麦田夕照 10">
        <a:dk1>
          <a:srgbClr val="111111"/>
        </a:dk1>
        <a:lt1>
          <a:srgbClr val="800000"/>
        </a:lt1>
        <a:dk2>
          <a:srgbClr val="663300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0D0D0D"/>
        </a:accent4>
        <a:accent5>
          <a:srgbClr val="E2ADAA"/>
        </a:accent5>
        <a:accent6>
          <a:srgbClr val="AC6D56"/>
        </a:accent6>
        <a:hlink>
          <a:srgbClr val="FFCC66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麦田夕照 11">
        <a:dk1>
          <a:srgbClr val="1C1C1C"/>
        </a:dk1>
        <a:lt1>
          <a:srgbClr val="523E26"/>
        </a:lt1>
        <a:dk2>
          <a:srgbClr val="654A1D"/>
        </a:dk2>
        <a:lt2>
          <a:srgbClr val="2D2015"/>
        </a:lt2>
        <a:accent1>
          <a:srgbClr val="B1A59D"/>
        </a:accent1>
        <a:accent2>
          <a:srgbClr val="8F5F2F"/>
        </a:accent2>
        <a:accent3>
          <a:srgbClr val="B3AFAC"/>
        </a:accent3>
        <a:accent4>
          <a:srgbClr val="161616"/>
        </a:accent4>
        <a:accent5>
          <a:srgbClr val="D5CFCC"/>
        </a:accent5>
        <a:accent6>
          <a:srgbClr val="81552A"/>
        </a:accent6>
        <a:hlink>
          <a:srgbClr val="F4D700"/>
        </a:hlink>
        <a:folHlink>
          <a:srgbClr val="E7EBE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档" ma:contentTypeID="0x010100676417B11C3B6C4FAD736C63DD19E9EA" ma:contentTypeVersion="0" ma:contentTypeDescription="新建文档。" ma:contentTypeScope="" ma:versionID="c892e08082fa77feda249fc7ffa1ac2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a3c69fcf3be899bbc9e977a754891c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内容类型"/>
        <xsd:element ref="dc:title" minOccurs="0" maxOccurs="1" ma:index="4" ma:displayName="标题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857A6E6-AA5F-4A8D-9070-93D40B6E53C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54CA473-5D47-448C-805F-6146F817FF0F}">
  <ds:schemaRefs>
    <ds:schemaRef ds:uri="http://purl.org/dc/dcmitype/"/>
    <ds:schemaRef ds:uri="http://www.w3.org/XML/1998/namespace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9DF0789-A2AE-4D58-9B71-BEEB36CE75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DESIGNF</Template>
  <TotalTime>6779</TotalTime>
  <Words>2183</Words>
  <Application>Microsoft Office PowerPoint</Application>
  <PresentationFormat>全屏显示(4:3)</PresentationFormat>
  <Paragraphs>317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6" baseType="lpstr">
      <vt:lpstr>华文新魏</vt:lpstr>
      <vt:lpstr>宋体</vt:lpstr>
      <vt:lpstr>Arial</vt:lpstr>
      <vt:lpstr>Cambria Math</vt:lpstr>
      <vt:lpstr>Symbol</vt:lpstr>
      <vt:lpstr>Tahoma</vt:lpstr>
      <vt:lpstr>Times New Roman</vt:lpstr>
      <vt:lpstr>Webdings</vt:lpstr>
      <vt:lpstr>Wingdings</vt:lpstr>
      <vt:lpstr>麦田夕照</vt:lpstr>
      <vt:lpstr>Equation</vt:lpstr>
      <vt:lpstr>公式</vt:lpstr>
      <vt:lpstr>第五章  相似矩阵及               二次型</vt:lpstr>
      <vt:lpstr>PowerPoint 演示文稿</vt:lpstr>
      <vt:lpstr>§1  向量的内积、长度及正交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  相似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5   二次型及其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J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W</dc:creator>
  <cp:lastModifiedBy>胡平</cp:lastModifiedBy>
  <cp:revision>279</cp:revision>
  <dcterms:created xsi:type="dcterms:W3CDTF">2002-11-14T10:54:40Z</dcterms:created>
  <dcterms:modified xsi:type="dcterms:W3CDTF">2022-12-29T15:3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76417B11C3B6C4FAD736C63DD19E9EA</vt:lpwstr>
  </property>
</Properties>
</file>